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D37D42" w14:textId="77777777" w:rsidR="001D1598" w:rsidRDefault="00FE3945" w:rsidP="001D1598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1D1598">
        <w:rPr>
          <w:rFonts w:ascii="Comic Sans MS" w:eastAsia="Times New Roman" w:hAnsi="Comic Sans MS"/>
          <w:color w:val="FF0000"/>
          <w:sz w:val="52"/>
          <w:szCs w:val="52"/>
        </w:rPr>
        <w:t>FONCTIONS POLYNOMES</w:t>
      </w:r>
      <w:r w:rsidR="002170EE" w:rsidRPr="001D1598">
        <w:rPr>
          <w:rFonts w:ascii="Comic Sans MS" w:eastAsia="Times New Roman" w:hAnsi="Comic Sans MS"/>
          <w:color w:val="FF0000"/>
          <w:sz w:val="52"/>
          <w:szCs w:val="52"/>
        </w:rPr>
        <w:t xml:space="preserve"> </w:t>
      </w:r>
    </w:p>
    <w:p w14:paraId="0E704F8A" w14:textId="547912A9" w:rsidR="000D26AE" w:rsidRPr="001D1598" w:rsidRDefault="002170EE" w:rsidP="001D1598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1D1598">
        <w:rPr>
          <w:rFonts w:ascii="Comic Sans MS" w:eastAsia="Times New Roman" w:hAnsi="Comic Sans MS"/>
          <w:color w:val="FF0000"/>
          <w:sz w:val="52"/>
          <w:szCs w:val="52"/>
        </w:rPr>
        <w:t>(Partie 1)</w:t>
      </w:r>
    </w:p>
    <w:p w14:paraId="05A82CAB" w14:textId="77777777" w:rsidR="00034884" w:rsidRDefault="00034884" w:rsidP="00034884">
      <w:pPr>
        <w:spacing w:after="0"/>
        <w:rPr>
          <w:rFonts w:ascii="Arial" w:hAnsi="Arial"/>
        </w:rPr>
      </w:pPr>
    </w:p>
    <w:p w14:paraId="1FC643D6" w14:textId="77777777" w:rsidR="003D008B" w:rsidRDefault="003D008B" w:rsidP="003D008B">
      <w:pPr>
        <w:spacing w:after="0"/>
        <w:outlineLvl w:val="0"/>
        <w:rPr>
          <w:rFonts w:ascii="Arial" w:hAnsi="Arial"/>
        </w:rPr>
      </w:pPr>
    </w:p>
    <w:p w14:paraId="14252690" w14:textId="77777777" w:rsidR="004D047B" w:rsidRDefault="004D047B" w:rsidP="003D008B">
      <w:pPr>
        <w:spacing w:after="0"/>
        <w:outlineLvl w:val="0"/>
        <w:rPr>
          <w:rFonts w:ascii="Arial" w:hAnsi="Arial"/>
        </w:rPr>
      </w:pPr>
    </w:p>
    <w:p w14:paraId="7045102A" w14:textId="77777777" w:rsidR="003D008B" w:rsidRPr="00282466" w:rsidRDefault="003D008B" w:rsidP="003D008B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282466">
        <w:rPr>
          <w:rFonts w:ascii="Arial" w:hAnsi="Arial"/>
          <w:color w:val="FF0000"/>
          <w:sz w:val="28"/>
          <w:szCs w:val="28"/>
        </w:rPr>
        <w:t xml:space="preserve">I. </w:t>
      </w:r>
      <w:r w:rsidR="00FE3945">
        <w:rPr>
          <w:rFonts w:ascii="Arial" w:hAnsi="Arial"/>
          <w:color w:val="FF0000"/>
          <w:sz w:val="28"/>
          <w:szCs w:val="28"/>
          <w:u w:val="single"/>
        </w:rPr>
        <w:t>F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>onction</w:t>
      </w:r>
      <w:r w:rsidR="00FE3945"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polynôme</w:t>
      </w:r>
      <w:r w:rsidR="00FE3945"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</w:t>
      </w:r>
      <w:r w:rsidR="00D41AF9" w:rsidRPr="00282466">
        <w:rPr>
          <w:rFonts w:ascii="Arial" w:hAnsi="Arial"/>
          <w:color w:val="FF0000"/>
          <w:sz w:val="28"/>
          <w:szCs w:val="28"/>
          <w:u w:val="single"/>
        </w:rPr>
        <w:t>du second degré</w:t>
      </w:r>
    </w:p>
    <w:p w14:paraId="248A21C2" w14:textId="77777777" w:rsidR="004D047B" w:rsidRDefault="004D047B" w:rsidP="003D008B">
      <w:pPr>
        <w:spacing w:after="0"/>
        <w:rPr>
          <w:rFonts w:ascii="Arial" w:hAnsi="Arial"/>
        </w:rPr>
      </w:pPr>
    </w:p>
    <w:p w14:paraId="623DC4C0" w14:textId="77777777" w:rsidR="004D047B" w:rsidRPr="00FE3945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FE3945">
        <w:rPr>
          <w:rFonts w:ascii="Arial" w:hAnsi="Arial"/>
          <w:color w:val="008000"/>
          <w:u w:val="single"/>
        </w:rPr>
        <w:t>Méthode :</w:t>
      </w:r>
      <w:r w:rsidRPr="00FE3945">
        <w:rPr>
          <w:rFonts w:ascii="Arial" w:hAnsi="Arial"/>
          <w:color w:val="008000"/>
        </w:rPr>
        <w:t xml:space="preserve"> Étudier les variations d’une fonction polynôme du second degré</w:t>
      </w:r>
    </w:p>
    <w:p w14:paraId="0F9AF563" w14:textId="77777777" w:rsidR="001D1598" w:rsidRPr="00AE4204" w:rsidRDefault="001D1598" w:rsidP="001D1598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46C496A7" w14:textId="60B6B04E" w:rsidR="001D1598" w:rsidRPr="00713E42" w:rsidRDefault="001D1598" w:rsidP="001D1598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7ED46DA4" wp14:editId="367F18C7">
            <wp:extent cx="162560" cy="162560"/>
            <wp:effectExtent l="0" t="0" r="0" b="0"/>
            <wp:docPr id="1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EXTobPZzOR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B358D5B" w14:textId="0AA69B9B" w:rsidR="001D1598" w:rsidRPr="00713E42" w:rsidRDefault="001D1598" w:rsidP="001D1598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207C9229" wp14:editId="65FFF36A">
            <wp:extent cx="162560" cy="162560"/>
            <wp:effectExtent l="0" t="0" r="0" b="0"/>
            <wp:docPr id="21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0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zxyKLqnlMIk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6B1D935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FE6AFD5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Pr="00885AD2">
        <w:rPr>
          <w:rFonts w:ascii="Arial" w:hAnsi="Arial"/>
          <w:position w:val="-4"/>
        </w:rPr>
        <w:object w:dxaOrig="260" w:dyaOrig="260" w14:anchorId="46152E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pt" o:ole="">
            <v:imagedata r:id="rId11" o:title=""/>
          </v:shape>
          <o:OLEObject Type="Embed" ProgID="Equation.DSMT4" ShapeID="_x0000_i1025" DrawAspect="Content" ObjectID="_1402642147" r:id="rId12"/>
        </w:object>
      </w:r>
      <w:r>
        <w:rPr>
          <w:rFonts w:ascii="Arial" w:hAnsi="Arial"/>
        </w:rPr>
        <w:t xml:space="preserve">par </w:t>
      </w:r>
      <w:r w:rsidRPr="00885AD2">
        <w:rPr>
          <w:rFonts w:ascii="Arial" w:hAnsi="Arial"/>
          <w:position w:val="-10"/>
        </w:rPr>
        <w:object w:dxaOrig="1900" w:dyaOrig="380" w14:anchorId="3597862D">
          <v:shape id="_x0000_i1026" type="#_x0000_t75" style="width:95pt;height:19pt" o:ole="">
            <v:imagedata r:id="rId13" o:title=""/>
          </v:shape>
          <o:OLEObject Type="Embed" ProgID="Equation.DSMT4" ShapeID="_x0000_i1026" DrawAspect="Content" ObjectID="_1402642148" r:id="rId14"/>
        </w:object>
      </w:r>
      <w:r>
        <w:rPr>
          <w:rFonts w:ascii="Arial" w:hAnsi="Arial"/>
        </w:rPr>
        <w:t>.</w:t>
      </w:r>
    </w:p>
    <w:p w14:paraId="6FF42F4E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la fonction dérivée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05C7B4A2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terminer le signe de </w:t>
      </w:r>
      <w:r w:rsidRPr="00A4260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’ en fonction de </w:t>
      </w:r>
      <w:r w:rsidRPr="00A42605">
        <w:rPr>
          <w:rFonts w:ascii="Times New Roman" w:hAnsi="Times New Roman"/>
          <w:i/>
        </w:rPr>
        <w:t>x</w:t>
      </w:r>
      <w:r>
        <w:rPr>
          <w:rFonts w:ascii="Arial" w:hAnsi="Arial"/>
        </w:rPr>
        <w:t>.</w:t>
      </w:r>
    </w:p>
    <w:p w14:paraId="5969508A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Dresser le tableau de variations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3843A5FC" w14:textId="77777777"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64384F3" w14:textId="77777777"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7500DEF" w14:textId="77777777"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vant tout, il est utile de tracer la courbe représentative de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à l’aide de la calculatrice. Cela permettra de vérifier au fur et à mesure les résultats.</w:t>
      </w:r>
    </w:p>
    <w:p w14:paraId="15335162" w14:textId="77777777"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CC5E1FC" w14:textId="77777777" w:rsidR="004D047B" w:rsidRDefault="006D0A10" w:rsidP="00C912BF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11032C31" wp14:editId="41C2FDFC">
            <wp:extent cx="1828800" cy="1209822"/>
            <wp:effectExtent l="25400" t="25400" r="25400" b="34925"/>
            <wp:docPr id="3" name="Image 3" descr="Capture d’écran 2015-06-23 à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apture d’écran 2015-06-23 à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09822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7E7B6206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E6C8C85" w14:textId="02C0BF12" w:rsidR="004D047B" w:rsidRDefault="006D0A10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0969080" wp14:editId="5B32642D">
                <wp:simplePos x="0" y="0"/>
                <wp:positionH relativeFrom="column">
                  <wp:posOffset>4058285</wp:posOffset>
                </wp:positionH>
                <wp:positionV relativeFrom="paragraph">
                  <wp:posOffset>23495</wp:posOffset>
                </wp:positionV>
                <wp:extent cx="1554480" cy="660400"/>
                <wp:effectExtent l="0" t="0" r="635" b="190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6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4480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8F025A" w14:textId="77777777" w:rsidR="000F564C" w:rsidRPr="004D047B" w:rsidRDefault="000F564C" w:rsidP="004D047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4D047B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Si </w:t>
                            </w:r>
                            <w:r w:rsidRPr="004D047B">
                              <w:rPr>
                                <w:rFonts w:ascii="Arial" w:hAnsi="Arial" w:cs="Arial"/>
                                <w:color w:val="FF0000"/>
                                <w:position w:val="-10"/>
                              </w:rPr>
                              <w:object w:dxaOrig="1860" w:dyaOrig="360" w14:anchorId="0B354D38">
                                <v:shape id="_x0000_i1028" type="#_x0000_t75" style="width:93pt;height:18pt" o:ole="">
                                  <v:imagedata r:id="rId16" o:title=""/>
                                </v:shape>
                                <o:OLEObject Type="Embed" ProgID="Equation.DSMT4" ShapeID="_x0000_i1028" DrawAspect="Content" ObjectID="_1402642189" r:id="rId17"/>
                              </w:object>
                            </w:r>
                          </w:p>
                          <w:p w14:paraId="115A0FA3" w14:textId="77777777" w:rsidR="000F564C" w:rsidRPr="004D047B" w:rsidRDefault="000F564C" w:rsidP="004D047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4D047B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Alors </w:t>
                            </w:r>
                            <w:r w:rsidRPr="008C1010">
                              <w:rPr>
                                <w:rFonts w:ascii="Cambria Math" w:hAnsi="Cambria Math" w:cs="Cambria Math"/>
                                <w:color w:val="FF0000"/>
                                <w:position w:val="-10"/>
                              </w:rPr>
                              <w:object w:dxaOrig="1500" w:dyaOrig="320" w14:anchorId="16E0013D">
                                <v:shape id="_x0000_i1030" type="#_x0000_t75" style="width:75pt;height:16pt" o:ole="">
                                  <v:imagedata r:id="rId18" o:title=""/>
                                </v:shape>
                                <o:OLEObject Type="Embed" ProgID="Equation.DSMT4" ShapeID="_x0000_i1030" DrawAspect="Content" ObjectID="_1402642190" r:id="rId19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25" o:spid="_x0000_s1026" type="#_x0000_t202" style="position:absolute;margin-left:319.55pt;margin-top:1.85pt;width:122.4pt;height:5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" filled="f" stroked="f">
                <v:textbox inset=",7.2pt,,7.2pt">
                  <w:txbxContent>
                    <w:p w14:paraId="288F025A" w14:textId="77777777" w:rsidR="000F564C" w:rsidRPr="004D047B" w:rsidRDefault="000F564C" w:rsidP="004D047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 w:cs="Arial"/>
                          <w:color w:val="FF0000"/>
                        </w:rPr>
                      </w:pPr>
                      <w:r w:rsidRPr="004D047B">
                        <w:rPr>
                          <w:rFonts w:ascii="Arial" w:hAnsi="Arial" w:cs="Arial"/>
                          <w:color w:val="FF0000"/>
                        </w:rPr>
                        <w:t xml:space="preserve">Si </w:t>
                      </w:r>
                      <w:r w:rsidRPr="004D047B">
                        <w:rPr>
                          <w:rFonts w:ascii="Arial" w:hAnsi="Arial" w:cs="Arial"/>
                          <w:color w:val="FF0000"/>
                          <w:position w:val="-10"/>
                        </w:rPr>
                        <w:object w:dxaOrig="1860" w:dyaOrig="360" w14:anchorId="0B354D38">
                          <v:shape id="_x0000_i1028" type="#_x0000_t75" style="width:93pt;height:18pt" o:ole="">
                            <v:imagedata r:id="rId20" o:title=""/>
                          </v:shape>
                          <o:OLEObject Type="Embed" ProgID="Equation.DSMT4" ShapeID="_x0000_i1028" DrawAspect="Content" ObjectID="_1402642189" r:id="rId21"/>
                        </w:object>
                      </w:r>
                    </w:p>
                    <w:p w14:paraId="115A0FA3" w14:textId="77777777" w:rsidR="000F564C" w:rsidRPr="004D047B" w:rsidRDefault="000F564C" w:rsidP="004D047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 w:cs="Arial"/>
                          <w:color w:val="FF0000"/>
                        </w:rPr>
                      </w:pPr>
                      <w:r w:rsidRPr="004D047B">
                        <w:rPr>
                          <w:rFonts w:ascii="Arial" w:hAnsi="Arial" w:cs="Arial"/>
                          <w:color w:val="FF0000"/>
                        </w:rPr>
                        <w:t xml:space="preserve">Alors </w:t>
                      </w:r>
                      <w:r w:rsidRPr="008C1010">
                        <w:rPr>
                          <w:rFonts w:ascii="Cambria Math" w:hAnsi="Cambria Math" w:cs="Cambria Math"/>
                          <w:color w:val="FF0000"/>
                          <w:position w:val="-10"/>
                        </w:rPr>
                        <w:object w:dxaOrig="1500" w:dyaOrig="320" w14:anchorId="16E0013D">
                          <v:shape id="_x0000_i1030" type="#_x0000_t75" style="width:75pt;height:16pt" o:ole="">
                            <v:imagedata r:id="rId22" o:title=""/>
                          </v:shape>
                          <o:OLEObject Type="Embed" ProgID="Equation.DSMT4" ShapeID="_x0000_i1030" DrawAspect="Content" ObjectID="_1402642190" r:id="rId23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4D047B">
        <w:rPr>
          <w:rFonts w:ascii="Arial" w:hAnsi="Arial"/>
        </w:rPr>
        <w:t xml:space="preserve">1) </w:t>
      </w:r>
      <w:r w:rsidR="000F564C">
        <w:rPr>
          <w:rFonts w:ascii="Arial" w:hAnsi="Arial"/>
        </w:rPr>
        <w:t>On a :</w:t>
      </w:r>
      <w:r w:rsidR="004D047B" w:rsidRPr="00885AD2">
        <w:rPr>
          <w:rFonts w:ascii="Arial" w:hAnsi="Arial"/>
          <w:position w:val="-10"/>
        </w:rPr>
        <w:object w:dxaOrig="2540" w:dyaOrig="320" w14:anchorId="3739FEEB">
          <v:shape id="_x0000_i1031" type="#_x0000_t75" style="width:127pt;height:16pt" o:ole="">
            <v:imagedata r:id="rId24" o:title=""/>
          </v:shape>
          <o:OLEObject Type="Embed" ProgID="Equation.DSMT4" ShapeID="_x0000_i1031" DrawAspect="Content" ObjectID="_1402642149" r:id="rId25"/>
        </w:object>
      </w:r>
      <w:r w:rsidR="004D047B">
        <w:rPr>
          <w:rFonts w:ascii="Arial" w:hAnsi="Arial"/>
        </w:rPr>
        <w:t>.</w:t>
      </w:r>
    </w:p>
    <w:p w14:paraId="0557AC67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F7D95FB" w14:textId="3915A8DF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On commence par résoudre l’équation </w:t>
      </w:r>
      <w:r w:rsidRPr="00885AD2">
        <w:rPr>
          <w:rFonts w:ascii="Arial" w:hAnsi="Arial"/>
          <w:position w:val="-10"/>
        </w:rPr>
        <w:object w:dxaOrig="960" w:dyaOrig="320" w14:anchorId="46F55EC7">
          <v:shape id="_x0000_i1032" type="#_x0000_t75" style="width:48pt;height:16pt" o:ole="">
            <v:imagedata r:id="rId26" o:title=""/>
          </v:shape>
          <o:OLEObject Type="Embed" ProgID="Equation.DSMT4" ShapeID="_x0000_i1032" DrawAspect="Content" ObjectID="_1402642150" r:id="rId27"/>
        </w:object>
      </w:r>
      <w:r w:rsidR="00DD5D74">
        <w:rPr>
          <w:rFonts w:ascii="Arial" w:hAnsi="Arial"/>
        </w:rPr>
        <w:t>:</w:t>
      </w:r>
    </w:p>
    <w:p w14:paraId="5FEF7840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 : </w:t>
      </w:r>
      <w:r w:rsidRPr="007718EF">
        <w:rPr>
          <w:rFonts w:ascii="Arial" w:hAnsi="Arial"/>
          <w:position w:val="-4"/>
        </w:rPr>
        <w:object w:dxaOrig="1000" w:dyaOrig="240" w14:anchorId="4E41D73A">
          <v:shape id="_x0000_i1033" type="#_x0000_t75" style="width:50pt;height:12pt" o:ole="">
            <v:imagedata r:id="rId28" o:title=""/>
          </v:shape>
          <o:OLEObject Type="Embed" ProgID="Equation.DSMT4" ShapeID="_x0000_i1033" DrawAspect="Content" ObjectID="_1402642151" r:id="rId29"/>
        </w:object>
      </w:r>
    </w:p>
    <w:p w14:paraId="00E526B1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w:r w:rsidRPr="007718EF">
        <w:rPr>
          <w:rFonts w:ascii="Arial" w:hAnsi="Arial"/>
          <w:position w:val="-4"/>
        </w:rPr>
        <w:object w:dxaOrig="700" w:dyaOrig="240" w14:anchorId="4EEAAB3B">
          <v:shape id="_x0000_i1034" type="#_x0000_t75" style="width:35pt;height:12pt" o:ole="">
            <v:imagedata r:id="rId30" o:title=""/>
          </v:shape>
          <o:OLEObject Type="Embed" ProgID="Equation.DSMT4" ShapeID="_x0000_i1034" DrawAspect="Content" ObjectID="_1402642152" r:id="rId31"/>
        </w:object>
      </w:r>
      <w:r>
        <w:rPr>
          <w:rFonts w:ascii="Arial" w:hAnsi="Arial"/>
        </w:rPr>
        <w:t xml:space="preserve">  et </w:t>
      </w:r>
      <w:r w:rsidRPr="007718EF">
        <w:rPr>
          <w:rFonts w:ascii="Arial" w:hAnsi="Arial"/>
          <w:position w:val="-24"/>
        </w:rPr>
        <w:object w:dxaOrig="920" w:dyaOrig="620" w14:anchorId="1BB7C423">
          <v:shape id="_x0000_i1035" type="#_x0000_t75" style="width:46pt;height:31pt" o:ole="">
            <v:imagedata r:id="rId32" o:title=""/>
          </v:shape>
          <o:OLEObject Type="Embed" ProgID="Equation.DSMT4" ShapeID="_x0000_i1035" DrawAspect="Content" ObjectID="_1402642153" r:id="rId33"/>
        </w:object>
      </w:r>
      <w:r>
        <w:rPr>
          <w:rFonts w:ascii="Arial" w:hAnsi="Arial"/>
        </w:rPr>
        <w:t>.</w:t>
      </w:r>
    </w:p>
    <w:p w14:paraId="7209F5F1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dresse alors le tableau de signe de </w:t>
      </w:r>
      <w:r w:rsidRPr="00A4260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’ :</w:t>
      </w:r>
    </w:p>
    <w:p w14:paraId="032D0DC0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36"/>
        <w:gridCol w:w="2268"/>
        <w:gridCol w:w="2362"/>
      </w:tblGrid>
      <w:tr w:rsidR="004D047B" w14:paraId="74D94994" w14:textId="77777777" w:rsidTr="004D047B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752CAE" w14:textId="77777777" w:rsidR="004D047B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4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3FF651" w14:textId="77777777" w:rsidR="004D047B" w:rsidRDefault="004D047B" w:rsidP="004D047B">
            <w:pPr>
              <w:spacing w:after="0"/>
              <w:rPr>
                <w:rFonts w:ascii="Arial" w:hAnsi="Arial"/>
              </w:rPr>
            </w:pPr>
            <w:r w:rsidRPr="00D117B0">
              <w:rPr>
                <w:rFonts w:ascii="Arial" w:hAnsi="Arial"/>
                <w:position w:val="-4"/>
              </w:rPr>
              <w:object w:dxaOrig="380" w:dyaOrig="180" w14:anchorId="73EC340D">
                <v:shape id="_x0000_i1036" type="#_x0000_t75" style="width:19pt;height:9pt" o:ole="">
                  <v:imagedata r:id="rId34" o:title=""/>
                </v:shape>
                <o:OLEObject Type="Embed" ProgID="Equation.3" ShapeID="_x0000_i1036" DrawAspect="Content" ObjectID="_1402642154" r:id="rId35"/>
              </w:object>
            </w:r>
            <w:r>
              <w:rPr>
                <w:rFonts w:ascii="Arial" w:hAnsi="Arial"/>
              </w:rPr>
              <w:t xml:space="preserve">                          1                         </w:t>
            </w:r>
            <w:r w:rsidRPr="00D117B0">
              <w:rPr>
                <w:rFonts w:ascii="Arial" w:hAnsi="Arial"/>
                <w:position w:val="-4"/>
              </w:rPr>
              <w:object w:dxaOrig="380" w:dyaOrig="220" w14:anchorId="4795BF8C">
                <v:shape id="_x0000_i1037" type="#_x0000_t75" style="width:19pt;height:11pt" o:ole="">
                  <v:imagedata r:id="rId36" o:title=""/>
                </v:shape>
                <o:OLEObject Type="Embed" ProgID="Equation.3" ShapeID="_x0000_i1037" DrawAspect="Content" ObjectID="_1402642155" r:id="rId37"/>
              </w:object>
            </w:r>
            <w:r>
              <w:rPr>
                <w:rFonts w:ascii="Arial" w:hAnsi="Arial"/>
              </w:rPr>
              <w:t xml:space="preserve"> </w:t>
            </w:r>
          </w:p>
        </w:tc>
      </w:tr>
      <w:tr w:rsidR="004D047B" w14:paraId="244675EA" w14:textId="77777777" w:rsidTr="004D047B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E8AFE5" w14:textId="77777777" w:rsidR="004D047B" w:rsidRDefault="004D047B" w:rsidP="004D047B">
            <w:pPr>
              <w:spacing w:after="0"/>
              <w:jc w:val="center"/>
              <w:rPr>
                <w:rFonts w:ascii="Arial" w:hAnsi="Arial"/>
              </w:rPr>
            </w:pPr>
            <w:r w:rsidRPr="00885AD2">
              <w:rPr>
                <w:rFonts w:ascii="Arial" w:hAnsi="Arial"/>
                <w:position w:val="-10"/>
              </w:rPr>
              <w:object w:dxaOrig="1420" w:dyaOrig="320" w14:anchorId="56E23C31">
                <v:shape id="_x0000_i1038" type="#_x0000_t75" style="width:71pt;height:16pt" o:ole="">
                  <v:imagedata r:id="rId38" o:title=""/>
                </v:shape>
                <o:OLEObject Type="Embed" ProgID="Equation.DSMT4" ShapeID="_x0000_i1038" DrawAspect="Content" ObjectID="_1402642156" r:id="rId39"/>
              </w:objec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FB0CB38" w14:textId="77777777" w:rsidR="004D047B" w:rsidRDefault="006D0A10" w:rsidP="004D047B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02C17F1" wp14:editId="769F40DB">
                      <wp:simplePos x="0" y="0"/>
                      <wp:positionH relativeFrom="column">
                        <wp:posOffset>1304925</wp:posOffset>
                      </wp:positionH>
                      <wp:positionV relativeFrom="paragraph">
                        <wp:posOffset>38735</wp:posOffset>
                      </wp:positionV>
                      <wp:extent cx="135255" cy="127000"/>
                      <wp:effectExtent l="0" t="0" r="17145" b="25400"/>
                      <wp:wrapNone/>
                      <wp:docPr id="15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26" style="position:absolute;margin-left:102.75pt;margin-top:3.05pt;width:10.65pt;height:10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9SUbzM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,2pt"/>
                      <v:textbox inset=",7.2pt,,7.2pt"/>
                    </v:oval>
                  </w:pict>
                </mc:Fallback>
              </mc:AlternateContent>
            </w:r>
            <w:r w:rsidR="004D047B">
              <w:rPr>
                <w:rFonts w:ascii="Arial" w:hAnsi="Arial"/>
              </w:rPr>
              <w:t>–</w:t>
            </w:r>
          </w:p>
        </w:tc>
        <w:tc>
          <w:tcPr>
            <w:tcW w:w="2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70F3D1" w14:textId="77777777" w:rsidR="004D047B" w:rsidRDefault="004D047B" w:rsidP="004D047B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+</w:t>
            </w:r>
          </w:p>
        </w:tc>
      </w:tr>
    </w:tbl>
    <w:p w14:paraId="3E265572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FA8BC2C" w14:textId="77777777"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 On dresse alors le tableau de variations :</w:t>
      </w:r>
    </w:p>
    <w:p w14:paraId="6747C1F1" w14:textId="77777777" w:rsidR="004D047B" w:rsidRPr="00F35FD3" w:rsidRDefault="004D047B" w:rsidP="00EF526A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01"/>
        <w:gridCol w:w="2126"/>
        <w:gridCol w:w="2268"/>
      </w:tblGrid>
      <w:tr w:rsidR="004D047B" w14:paraId="752F03DF" w14:textId="77777777" w:rsidTr="00A05D4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E83236" w14:textId="77777777" w:rsidR="004D047B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43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DB1E87" w14:textId="77777777" w:rsidR="004D047B" w:rsidRDefault="006D0A10" w:rsidP="004D047B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687F643" wp14:editId="38FF46FA">
                      <wp:simplePos x="0" y="0"/>
                      <wp:positionH relativeFrom="column">
                        <wp:posOffset>2830830</wp:posOffset>
                      </wp:positionH>
                      <wp:positionV relativeFrom="paragraph">
                        <wp:posOffset>56515</wp:posOffset>
                      </wp:positionV>
                      <wp:extent cx="2763520" cy="1016000"/>
                      <wp:effectExtent l="0" t="5715" r="6350" b="0"/>
                      <wp:wrapNone/>
                      <wp:docPr id="14" name="Text Box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3520" cy="1016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AAB6C0" w14:textId="77777777" w:rsidR="000F564C" w:rsidRPr="00A05D42" w:rsidRDefault="000F564C" w:rsidP="00A05D42">
                                  <w:pPr>
                                    <w:pBdr>
                                      <w:top w:val="single" w:sz="4" w:space="1" w:color="FF0000"/>
                                      <w:left w:val="single" w:sz="4" w:space="4" w:color="FF0000"/>
                                      <w:bottom w:val="single" w:sz="4" w:space="1" w:color="FF0000"/>
                                      <w:right w:val="single" w:sz="4" w:space="4" w:color="FF0000"/>
                                    </w:pBdr>
                                    <w:spacing w:after="0"/>
                                    <w:rPr>
                                      <w:rFonts w:ascii="Arial" w:hAnsi="Arial" w:cs="Arial"/>
                                      <w:color w:val="FF0000"/>
                                      <w:u w:val="single"/>
                                    </w:rPr>
                                  </w:pPr>
                                  <w:r w:rsidRPr="00A05D42">
                                    <w:rPr>
                                      <w:rFonts w:ascii="Arial" w:hAnsi="Arial" w:cs="Arial"/>
                                      <w:color w:val="FF0000"/>
                                      <w:u w:val="single"/>
                                    </w:rPr>
                                    <w:t>Théorème :</w:t>
                                  </w:r>
                                </w:p>
                                <w:p w14:paraId="6F31D3D7" w14:textId="77777777" w:rsidR="000F564C" w:rsidRPr="00A05D42" w:rsidRDefault="000F564C" w:rsidP="00A05D42">
                                  <w:pPr>
                                    <w:pBdr>
                                      <w:top w:val="single" w:sz="4" w:space="1" w:color="FF0000"/>
                                      <w:left w:val="single" w:sz="4" w:space="4" w:color="FF0000"/>
                                      <w:bottom w:val="single" w:sz="4" w:space="1" w:color="FF0000"/>
                                      <w:right w:val="single" w:sz="4" w:space="4" w:color="FF0000"/>
                                    </w:pBdr>
                                    <w:spacing w:after="0"/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</w:pPr>
                                  <w:r w:rsidRPr="00A05D42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- Si </w:t>
                                  </w:r>
                                  <w:r w:rsidRPr="00A05D42">
                                    <w:rPr>
                                      <w:rFonts w:ascii="Arial" w:hAnsi="Arial" w:cs="Arial"/>
                                      <w:color w:val="FF0000"/>
                                      <w:position w:val="-10"/>
                                    </w:rPr>
                                    <w:object w:dxaOrig="960" w:dyaOrig="320" w14:anchorId="2A9C34DD">
                                      <v:shape id="_x0000_i1040" type="#_x0000_t75" style="width:48pt;height:16pt" o:ole="">
                                        <v:imagedata r:id="rId40" o:title=""/>
                                      </v:shape>
                                      <o:OLEObject Type="Embed" ProgID="Equation.DSMT4" ShapeID="_x0000_i1040" DrawAspect="Content" ObjectID="_1402642191" r:id="rId41"/>
                                    </w:object>
                                  </w:r>
                                  <w:r w:rsidRPr="00A05D42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, alors </w:t>
                                  </w:r>
                                  <w:r w:rsidRPr="00A05D42">
                                    <w:rPr>
                                      <w:rFonts w:ascii="Times New Roman" w:hAnsi="Times New Roman"/>
                                      <w:i/>
                                      <w:color w:val="FF0000"/>
                                    </w:rPr>
                                    <w:t>f</w:t>
                                  </w:r>
                                  <w:r w:rsidRPr="00A05D42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est croissante.</w:t>
                                  </w:r>
                                </w:p>
                                <w:p w14:paraId="6598D51E" w14:textId="77777777" w:rsidR="000F564C" w:rsidRPr="00A05D42" w:rsidRDefault="000F564C" w:rsidP="00A05D42">
                                  <w:pPr>
                                    <w:pBdr>
                                      <w:top w:val="single" w:sz="4" w:space="1" w:color="FF0000"/>
                                      <w:left w:val="single" w:sz="4" w:space="4" w:color="FF0000"/>
                                      <w:bottom w:val="single" w:sz="4" w:space="1" w:color="FF0000"/>
                                      <w:right w:val="single" w:sz="4" w:space="4" w:color="FF0000"/>
                                    </w:pBdr>
                                    <w:spacing w:after="0"/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- </w:t>
                                  </w:r>
                                  <w:r w:rsidRPr="00A05D42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Si </w:t>
                                  </w:r>
                                  <w:r w:rsidRPr="00A05D42">
                                    <w:rPr>
                                      <w:rFonts w:ascii="Arial" w:hAnsi="Arial" w:cs="Arial"/>
                                      <w:color w:val="FF0000"/>
                                      <w:position w:val="-10"/>
                                    </w:rPr>
                                    <w:object w:dxaOrig="960" w:dyaOrig="320" w14:anchorId="45A4C280">
                                      <v:shape id="_x0000_i1042" type="#_x0000_t75" style="width:48pt;height:16pt" o:ole="">
                                        <v:imagedata r:id="rId42" o:title=""/>
                                      </v:shape>
                                      <o:OLEObject Type="Embed" ProgID="Equation.DSMT4" ShapeID="_x0000_i1042" DrawAspect="Content" ObjectID="_1402642192" r:id="rId43"/>
                                    </w:object>
                                  </w:r>
                                  <w:r w:rsidRPr="00A05D42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, alors </w:t>
                                  </w:r>
                                  <w:r w:rsidRPr="00A05D42">
                                    <w:rPr>
                                      <w:rFonts w:ascii="Times New Roman" w:hAnsi="Times New Roman"/>
                                      <w:i/>
                                      <w:color w:val="FF0000"/>
                                    </w:rPr>
                                    <w:t>f</w:t>
                                  </w:r>
                                  <w:r w:rsidRPr="00A05D42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est décroissante.</w:t>
                                  </w:r>
                                </w:p>
                                <w:p w14:paraId="3334BD09" w14:textId="77777777" w:rsidR="000F564C" w:rsidRDefault="000F564C" w:rsidP="00A05D42">
                                  <w:pPr>
                                    <w:pBdr>
                                      <w:top w:val="single" w:sz="4" w:space="1" w:color="FF0000"/>
                                      <w:left w:val="single" w:sz="4" w:space="4" w:color="FF0000"/>
                                      <w:bottom w:val="single" w:sz="4" w:space="1" w:color="FF0000"/>
                                      <w:right w:val="single" w:sz="4" w:space="4" w:color="FF0000"/>
                                    </w:pBdr>
                                  </w:pPr>
                                </w:p>
                              </w:txbxContent>
                            </wps:txbx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7" o:spid="_x0000_s1027" type="#_x0000_t202" style="position:absolute;margin-left:222.9pt;margin-top:4.45pt;width:217.6pt;height:80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" filled="f" stroked="f">
                      <v:textbox inset=",7.2pt,,7.2pt">
                        <w:txbxContent>
                          <w:p w14:paraId="4BAAB6C0" w14:textId="77777777" w:rsidR="000F564C" w:rsidRPr="00A05D42" w:rsidRDefault="000F564C" w:rsidP="00A05D42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  <w:u w:val="single"/>
                              </w:rPr>
                            </w:pPr>
                            <w:r w:rsidRPr="00A05D42">
                              <w:rPr>
                                <w:rFonts w:ascii="Arial" w:hAnsi="Arial" w:cs="Arial"/>
                                <w:color w:val="FF0000"/>
                                <w:u w:val="single"/>
                              </w:rPr>
                              <w:t>Théorème :</w:t>
                            </w:r>
                          </w:p>
                          <w:p w14:paraId="6F31D3D7" w14:textId="77777777" w:rsidR="000F564C" w:rsidRPr="00A05D42" w:rsidRDefault="000F564C" w:rsidP="00A05D42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A05D42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- Si </w:t>
                            </w:r>
                            <w:r w:rsidRPr="00A05D42">
                              <w:rPr>
                                <w:rFonts w:ascii="Arial" w:hAnsi="Arial" w:cs="Arial"/>
                                <w:color w:val="FF0000"/>
                                <w:position w:val="-10"/>
                              </w:rPr>
                              <w:object w:dxaOrig="960" w:dyaOrig="320" w14:anchorId="2A9C34DD">
                                <v:shape id="_x0000_i1040" type="#_x0000_t75" style="width:48pt;height:16pt" o:ole="">
                                  <v:imagedata r:id="rId44" o:title=""/>
                                </v:shape>
                                <o:OLEObject Type="Embed" ProgID="Equation.DSMT4" ShapeID="_x0000_i1040" DrawAspect="Content" ObjectID="_1402642191" r:id="rId45"/>
                              </w:object>
                            </w:r>
                            <w:r w:rsidRPr="00A05D42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, alors </w:t>
                            </w:r>
                            <w:r w:rsidRPr="00A05D42">
                              <w:rPr>
                                <w:rFonts w:ascii="Times New Roman" w:hAnsi="Times New Roman"/>
                                <w:i/>
                                <w:color w:val="FF0000"/>
                              </w:rPr>
                              <w:t>f</w:t>
                            </w:r>
                            <w:r w:rsidRPr="00A05D42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est croissante.</w:t>
                            </w:r>
                          </w:p>
                          <w:p w14:paraId="6598D51E" w14:textId="77777777" w:rsidR="000F564C" w:rsidRPr="00A05D42" w:rsidRDefault="000F564C" w:rsidP="00A05D42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- </w:t>
                            </w:r>
                            <w:r w:rsidRPr="00A05D42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Si </w:t>
                            </w:r>
                            <w:r w:rsidRPr="00A05D42">
                              <w:rPr>
                                <w:rFonts w:ascii="Arial" w:hAnsi="Arial" w:cs="Arial"/>
                                <w:color w:val="FF0000"/>
                                <w:position w:val="-10"/>
                              </w:rPr>
                              <w:object w:dxaOrig="960" w:dyaOrig="320" w14:anchorId="45A4C280">
                                <v:shape id="_x0000_i1042" type="#_x0000_t75" style="width:48pt;height:16pt" o:ole="">
                                  <v:imagedata r:id="rId46" o:title=""/>
                                </v:shape>
                                <o:OLEObject Type="Embed" ProgID="Equation.DSMT4" ShapeID="_x0000_i1042" DrawAspect="Content" ObjectID="_1402642192" r:id="rId47"/>
                              </w:object>
                            </w:r>
                            <w:r w:rsidRPr="00A05D42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, alors </w:t>
                            </w:r>
                            <w:r w:rsidRPr="00A05D42">
                              <w:rPr>
                                <w:rFonts w:ascii="Times New Roman" w:hAnsi="Times New Roman"/>
                                <w:i/>
                                <w:color w:val="FF0000"/>
                              </w:rPr>
                              <w:t>f</w:t>
                            </w:r>
                            <w:r w:rsidRPr="00A05D42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est décroissante.</w:t>
                            </w:r>
                          </w:p>
                          <w:p w14:paraId="3334BD09" w14:textId="77777777" w:rsidR="000F564C" w:rsidRDefault="000F564C" w:rsidP="00A05D42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D047B" w:rsidRPr="00D117B0">
              <w:rPr>
                <w:rFonts w:ascii="Arial" w:hAnsi="Arial"/>
                <w:position w:val="-4"/>
              </w:rPr>
              <w:object w:dxaOrig="380" w:dyaOrig="180" w14:anchorId="3452A81B">
                <v:shape id="_x0000_i1043" type="#_x0000_t75" style="width:19pt;height:9pt" o:ole="">
                  <v:imagedata r:id="rId48" o:title=""/>
                </v:shape>
                <o:OLEObject Type="Embed" ProgID="Equation.3" ShapeID="_x0000_i1043" DrawAspect="Content" ObjectID="_1402642157" r:id="rId49"/>
              </w:object>
            </w:r>
            <w:r w:rsidR="00A05D42">
              <w:rPr>
                <w:rFonts w:ascii="Arial" w:hAnsi="Arial"/>
              </w:rPr>
              <w:t xml:space="preserve">                     </w:t>
            </w:r>
            <w:r w:rsidR="004D047B">
              <w:rPr>
                <w:rFonts w:ascii="Arial" w:hAnsi="Arial"/>
              </w:rPr>
              <w:t xml:space="preserve">   1                         </w:t>
            </w:r>
            <w:r w:rsidR="004D047B" w:rsidRPr="00D117B0">
              <w:rPr>
                <w:rFonts w:ascii="Arial" w:hAnsi="Arial"/>
                <w:position w:val="-4"/>
              </w:rPr>
              <w:object w:dxaOrig="380" w:dyaOrig="220" w14:anchorId="6207F1FE">
                <v:shape id="_x0000_i1044" type="#_x0000_t75" style="width:19pt;height:11pt" o:ole="">
                  <v:imagedata r:id="rId50" o:title=""/>
                </v:shape>
                <o:OLEObject Type="Embed" ProgID="Equation.3" ShapeID="_x0000_i1044" DrawAspect="Content" ObjectID="_1402642158" r:id="rId51"/>
              </w:object>
            </w:r>
            <w:r w:rsidR="004D047B">
              <w:rPr>
                <w:rFonts w:ascii="Arial" w:hAnsi="Arial"/>
              </w:rPr>
              <w:t xml:space="preserve"> </w:t>
            </w:r>
          </w:p>
        </w:tc>
      </w:tr>
      <w:tr w:rsidR="004D047B" w14:paraId="27D1D745" w14:textId="77777777" w:rsidTr="00A05D4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B47242" w14:textId="77777777" w:rsidR="004D047B" w:rsidRDefault="004D047B" w:rsidP="004D047B">
            <w:pPr>
              <w:spacing w:after="0"/>
              <w:jc w:val="center"/>
              <w:rPr>
                <w:rFonts w:ascii="Arial" w:hAnsi="Arial"/>
              </w:rPr>
            </w:pPr>
            <w:r w:rsidRPr="004E077C">
              <w:rPr>
                <w:rFonts w:ascii="Arial" w:hAnsi="Arial"/>
                <w:position w:val="-10"/>
              </w:rPr>
              <w:object w:dxaOrig="280" w:dyaOrig="320" w14:anchorId="65DB8379">
                <v:shape id="_x0000_i1045" type="#_x0000_t75" style="width:14pt;height:16pt" o:ole="">
                  <v:imagedata r:id="rId52" o:title=""/>
                </v:shape>
                <o:OLEObject Type="Embed" ProgID="Equation.3" ShapeID="_x0000_i1045" DrawAspect="Content" ObjectID="_1402642159" r:id="rId53"/>
              </w:objec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900559" w14:textId="77777777" w:rsidR="004D047B" w:rsidRDefault="006D0A10" w:rsidP="004D047B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314FAFDF" wp14:editId="591ABB9A">
                      <wp:simplePos x="0" y="0"/>
                      <wp:positionH relativeFrom="column">
                        <wp:posOffset>1213485</wp:posOffset>
                      </wp:positionH>
                      <wp:positionV relativeFrom="paragraph">
                        <wp:posOffset>29845</wp:posOffset>
                      </wp:positionV>
                      <wp:extent cx="135255" cy="127000"/>
                      <wp:effectExtent l="0" t="0" r="17145" b="25400"/>
                      <wp:wrapNone/>
                      <wp:docPr id="13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26" style="position:absolute;margin-left:95.55pt;margin-top:2.35pt;width:10.65pt;height:10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,2pt"/>
                      <v:textbox inset=",7.2pt,,7.2pt"/>
                    </v:oval>
                  </w:pict>
                </mc:Fallback>
              </mc:AlternateContent>
            </w:r>
            <w:r w:rsidR="004D047B">
              <w:rPr>
                <w:rFonts w:ascii="Arial" w:hAnsi="Arial"/>
              </w:rPr>
              <w:t>–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2A0A16" w14:textId="77777777" w:rsidR="004D047B" w:rsidRDefault="004D047B" w:rsidP="004D047B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+</w:t>
            </w:r>
          </w:p>
        </w:tc>
      </w:tr>
      <w:tr w:rsidR="004D047B" w14:paraId="65A7A26A" w14:textId="77777777" w:rsidTr="00A05D42">
        <w:trPr>
          <w:trHeight w:val="1201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3C2D69" w14:textId="77777777" w:rsidR="004D047B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14:paraId="77A6E996" w14:textId="77777777" w:rsidR="004D047B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14:paraId="595C1487" w14:textId="77777777" w:rsidR="004D047B" w:rsidRPr="004E077C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43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8C74C1" w14:textId="77777777" w:rsidR="004D047B" w:rsidRDefault="006D0A10" w:rsidP="004D047B">
            <w:pPr>
              <w:spacing w:after="0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19BE89F" wp14:editId="05380843">
                      <wp:simplePos x="0" y="0"/>
                      <wp:positionH relativeFrom="column">
                        <wp:posOffset>191770</wp:posOffset>
                      </wp:positionH>
                      <wp:positionV relativeFrom="paragraph">
                        <wp:posOffset>141605</wp:posOffset>
                      </wp:positionV>
                      <wp:extent cx="940435" cy="435610"/>
                      <wp:effectExtent l="0" t="0" r="75565" b="72390"/>
                      <wp:wrapNone/>
                      <wp:docPr id="12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40435" cy="43561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1pt,11.15pt" to="89.15pt,45.4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" strokeweight="1pt">
                      <v:stroke endarrow="block"/>
                      <v:shadow opacity="22938f" mv:blur="38100f" offset="0,2pt"/>
                    </v:lin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1A1A66A" wp14:editId="417A1390">
                      <wp:simplePos x="0" y="0"/>
                      <wp:positionH relativeFrom="column">
                        <wp:posOffset>1546225</wp:posOffset>
                      </wp:positionH>
                      <wp:positionV relativeFrom="paragraph">
                        <wp:posOffset>141605</wp:posOffset>
                      </wp:positionV>
                      <wp:extent cx="965200" cy="441960"/>
                      <wp:effectExtent l="0" t="50800" r="76200" b="40640"/>
                      <wp:wrapNone/>
                      <wp:docPr id="11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65200" cy="4419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75pt,11.15pt" to="197.75pt,45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" strokeweight="1pt">
                      <v:stroke endarrow="block"/>
                      <v:shadow opacity="22938f" mv:blur="38100f" offset="0,2pt"/>
                    </v:line>
                  </w:pict>
                </mc:Fallback>
              </mc:AlternateContent>
            </w:r>
            <w:r w:rsidR="004D047B">
              <w:rPr>
                <w:rFonts w:ascii="Arial" w:hAnsi="Arial"/>
              </w:rPr>
              <w:t xml:space="preserve">                               </w:t>
            </w:r>
          </w:p>
          <w:p w14:paraId="7367F7A9" w14:textId="77777777" w:rsidR="004D047B" w:rsidRDefault="004D047B" w:rsidP="004D047B">
            <w:pPr>
              <w:spacing w:after="0"/>
              <w:rPr>
                <w:rFonts w:ascii="Arial" w:hAnsi="Arial"/>
              </w:rPr>
            </w:pPr>
          </w:p>
          <w:p w14:paraId="76950FA5" w14:textId="77777777" w:rsidR="004D047B" w:rsidRDefault="004D047B" w:rsidP="004D047B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      </w:t>
            </w:r>
          </w:p>
          <w:p w14:paraId="4F861385" w14:textId="77777777" w:rsidR="004D047B" w:rsidRDefault="00A05D42" w:rsidP="004D047B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     </w:t>
            </w:r>
            <w:r w:rsidR="00EF526A">
              <w:rPr>
                <w:rFonts w:ascii="Arial" w:hAnsi="Arial"/>
              </w:rPr>
              <w:t xml:space="preserve"> -1</w:t>
            </w:r>
          </w:p>
        </w:tc>
      </w:tr>
    </w:tbl>
    <w:p w14:paraId="6B0EB930" w14:textId="77777777" w:rsidR="00EF526A" w:rsidRPr="00F35FD3" w:rsidRDefault="00EF526A" w:rsidP="00EF526A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2EE349DE" w14:textId="77777777" w:rsidR="004D047B" w:rsidRDefault="004D047B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 effet : </w:t>
      </w:r>
      <w:r w:rsidR="00EF526A" w:rsidRPr="001C59D3">
        <w:rPr>
          <w:rFonts w:ascii="Arial" w:hAnsi="Arial"/>
          <w:position w:val="-12"/>
        </w:rPr>
        <w:object w:dxaOrig="2700" w:dyaOrig="380" w14:anchorId="034D5A1A">
          <v:shape id="_x0000_i1046" type="#_x0000_t75" style="width:135pt;height:19pt" o:ole="">
            <v:imagedata r:id="rId54" o:title=""/>
          </v:shape>
          <o:OLEObject Type="Embed" ProgID="Equation.DSMT4" ShapeID="_x0000_i1046" DrawAspect="Content" ObjectID="_1402642160" r:id="rId55"/>
        </w:object>
      </w:r>
      <w:r>
        <w:rPr>
          <w:rFonts w:ascii="Arial" w:hAnsi="Arial"/>
        </w:rPr>
        <w:t>.</w:t>
      </w:r>
    </w:p>
    <w:p w14:paraId="6095A4FC" w14:textId="77777777" w:rsidR="004D047B" w:rsidRDefault="004D047B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14419C">
        <w:rPr>
          <w:rFonts w:ascii="Times New Roman" w:hAnsi="Times New Roman"/>
          <w:i/>
        </w:rPr>
        <w:t>f</w:t>
      </w:r>
      <w:r w:rsidR="00EF526A">
        <w:rPr>
          <w:rFonts w:ascii="Arial" w:hAnsi="Arial"/>
        </w:rPr>
        <w:t xml:space="preserve"> admet un minimum égal à -1</w:t>
      </w:r>
      <w:r>
        <w:rPr>
          <w:rFonts w:ascii="Arial" w:hAnsi="Arial"/>
        </w:rPr>
        <w:t xml:space="preserve"> en </w:t>
      </w:r>
      <w:r w:rsidR="00EF526A" w:rsidRPr="001C59D3">
        <w:rPr>
          <w:rFonts w:ascii="Arial" w:hAnsi="Arial"/>
          <w:position w:val="-4"/>
        </w:rPr>
        <w:object w:dxaOrig="520" w:dyaOrig="240" w14:anchorId="4986424E">
          <v:shape id="_x0000_i1047" type="#_x0000_t75" style="width:26pt;height:12pt" o:ole="">
            <v:imagedata r:id="rId56" o:title=""/>
          </v:shape>
          <o:OLEObject Type="Embed" ProgID="Equation.DSMT4" ShapeID="_x0000_i1047" DrawAspect="Content" ObjectID="_1402642161" r:id="rId57"/>
        </w:object>
      </w:r>
      <w:r>
        <w:rPr>
          <w:rFonts w:ascii="Arial" w:hAnsi="Arial"/>
        </w:rPr>
        <w:t>.</w:t>
      </w:r>
    </w:p>
    <w:p w14:paraId="139FE67E" w14:textId="77777777" w:rsidR="001D1598" w:rsidRDefault="001D1598" w:rsidP="0040713E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</w:p>
    <w:p w14:paraId="785A1B61" w14:textId="77777777" w:rsidR="001D1598" w:rsidRDefault="001D1598" w:rsidP="0040713E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</w:p>
    <w:p w14:paraId="4EEFE66E" w14:textId="77777777" w:rsidR="001D1598" w:rsidRDefault="001D1598" w:rsidP="0040713E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</w:p>
    <w:p w14:paraId="67E7417E" w14:textId="77777777" w:rsidR="0040713E" w:rsidRPr="00282466" w:rsidRDefault="0040713E" w:rsidP="0040713E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I</w:t>
      </w:r>
      <w:r w:rsidRPr="00282466">
        <w:rPr>
          <w:rFonts w:ascii="Arial" w:hAnsi="Arial"/>
          <w:color w:val="FF0000"/>
          <w:sz w:val="28"/>
          <w:szCs w:val="28"/>
        </w:rPr>
        <w:t xml:space="preserve">I. </w:t>
      </w:r>
      <w:r>
        <w:rPr>
          <w:rFonts w:ascii="Arial" w:hAnsi="Arial"/>
          <w:color w:val="FF0000"/>
          <w:sz w:val="28"/>
          <w:szCs w:val="28"/>
          <w:u w:val="single"/>
        </w:rPr>
        <w:t>F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>onction</w:t>
      </w:r>
      <w:r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polynôme</w:t>
      </w:r>
      <w:r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du </w:t>
      </w:r>
      <w:r>
        <w:rPr>
          <w:rFonts w:ascii="Arial" w:hAnsi="Arial"/>
          <w:color w:val="FF0000"/>
          <w:sz w:val="28"/>
          <w:szCs w:val="28"/>
          <w:u w:val="single"/>
        </w:rPr>
        <w:t>troisième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degré</w:t>
      </w:r>
    </w:p>
    <w:p w14:paraId="61805E1D" w14:textId="77777777" w:rsidR="00C912BF" w:rsidRDefault="00C912BF" w:rsidP="00C912BF">
      <w:pPr>
        <w:spacing w:after="0"/>
        <w:rPr>
          <w:rFonts w:ascii="Arial" w:hAnsi="Arial"/>
        </w:rPr>
      </w:pPr>
    </w:p>
    <w:p w14:paraId="14A778D2" w14:textId="77777777" w:rsidR="00C912BF" w:rsidRPr="00DD5D74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DD5D74">
        <w:rPr>
          <w:rFonts w:ascii="Arial" w:hAnsi="Arial"/>
          <w:color w:val="008000"/>
          <w:u w:val="single"/>
        </w:rPr>
        <w:t>Méthode :</w:t>
      </w:r>
      <w:r w:rsidRPr="00DD5D74">
        <w:rPr>
          <w:rFonts w:ascii="Arial" w:hAnsi="Arial"/>
          <w:color w:val="008000"/>
        </w:rPr>
        <w:t xml:space="preserve"> Étudier les variations d’une fonction polynôme du troisième degré</w:t>
      </w:r>
    </w:p>
    <w:p w14:paraId="02D84E7B" w14:textId="77777777" w:rsidR="001D1598" w:rsidRPr="00AE4204" w:rsidRDefault="001D1598" w:rsidP="001D1598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3F477E4E" w14:textId="4750408B" w:rsidR="001D1598" w:rsidRPr="00713E42" w:rsidRDefault="001D1598" w:rsidP="001D1598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34C543F7" wp14:editId="0ECD2C1B">
            <wp:extent cx="162560" cy="162560"/>
            <wp:effectExtent l="0" t="0" r="0" b="0"/>
            <wp:docPr id="22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8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23_Ba3N0fu4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7D2D48C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E30EAE7" w14:textId="77777777" w:rsidR="00C912BF" w:rsidRPr="00633A41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  <w:b/>
        </w:rPr>
      </w:pPr>
      <w:r w:rsidRPr="00633A41">
        <w:rPr>
          <w:rFonts w:ascii="Arial" w:hAnsi="Arial"/>
          <w:b/>
        </w:rPr>
        <w:t>EXEMPLE 1</w:t>
      </w:r>
    </w:p>
    <w:p w14:paraId="65B09D6C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 w:rsidRPr="001C431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Pr="001C4317">
        <w:rPr>
          <w:rFonts w:ascii="Arial" w:hAnsi="Arial"/>
          <w:position w:val="-4"/>
        </w:rPr>
        <w:object w:dxaOrig="260" w:dyaOrig="260" w14:anchorId="09038331">
          <v:shape id="_x0000_i1048" type="#_x0000_t75" style="width:13pt;height:13pt" o:ole="">
            <v:imagedata r:id="rId59" o:title=""/>
          </v:shape>
          <o:OLEObject Type="Embed" ProgID="Equation.DSMT4" ShapeID="_x0000_i1048" DrawAspect="Content" ObjectID="_1402642162" r:id="rId60"/>
        </w:object>
      </w:r>
      <w:r>
        <w:rPr>
          <w:rFonts w:ascii="Arial" w:hAnsi="Arial"/>
        </w:rPr>
        <w:t xml:space="preserve"> par </w:t>
      </w:r>
      <w:r w:rsidR="00DD5D74" w:rsidRPr="00633A41">
        <w:rPr>
          <w:rFonts w:ascii="Arial" w:hAnsi="Arial"/>
          <w:position w:val="-10"/>
        </w:rPr>
        <w:object w:dxaOrig="2160" w:dyaOrig="380" w14:anchorId="66CCAA5E">
          <v:shape id="_x0000_i1049" type="#_x0000_t75" style="width:108pt;height:19pt" o:ole="">
            <v:imagedata r:id="rId61" o:title=""/>
          </v:shape>
          <o:OLEObject Type="Embed" ProgID="Equation.DSMT4" ShapeID="_x0000_i1049" DrawAspect="Content" ObjectID="_1402642163" r:id="rId62"/>
        </w:object>
      </w:r>
      <w:r>
        <w:rPr>
          <w:rFonts w:ascii="Arial" w:hAnsi="Arial"/>
        </w:rPr>
        <w:t>.</w:t>
      </w:r>
    </w:p>
    <w:p w14:paraId="43941BAA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la fonction dérivée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23F62406" w14:textId="2183F6D9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terminer le signe de </w:t>
      </w:r>
      <w:r w:rsidRPr="00A42605">
        <w:rPr>
          <w:rFonts w:ascii="Times New Roman" w:hAnsi="Times New Roman"/>
          <w:i/>
        </w:rPr>
        <w:t>f</w:t>
      </w:r>
      <w:r w:rsidR="00DD5D74">
        <w:rPr>
          <w:rFonts w:ascii="Arial" w:hAnsi="Arial"/>
        </w:rPr>
        <w:t xml:space="preserve"> ’</w:t>
      </w:r>
      <w:r>
        <w:rPr>
          <w:rFonts w:ascii="Arial" w:hAnsi="Arial"/>
        </w:rPr>
        <w:t xml:space="preserve"> en fonction de </w:t>
      </w:r>
      <w:r w:rsidRPr="00A42605">
        <w:rPr>
          <w:rFonts w:ascii="Times New Roman" w:hAnsi="Times New Roman"/>
          <w:i/>
        </w:rPr>
        <w:t>x</w:t>
      </w:r>
      <w:r>
        <w:rPr>
          <w:rFonts w:ascii="Arial" w:hAnsi="Arial"/>
        </w:rPr>
        <w:t>.</w:t>
      </w:r>
    </w:p>
    <w:p w14:paraId="34D0B6CC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Dresser le tableau de variations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43C86471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9C2189E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E97A9F5" w14:textId="723B5DBE" w:rsidR="00DD5D74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trace </w:t>
      </w:r>
      <w:r w:rsidR="002823EE">
        <w:rPr>
          <w:rFonts w:ascii="Arial" w:hAnsi="Arial"/>
        </w:rPr>
        <w:t xml:space="preserve">la </w:t>
      </w:r>
      <w:r>
        <w:rPr>
          <w:rFonts w:ascii="Arial" w:hAnsi="Arial"/>
        </w:rPr>
        <w:t xml:space="preserve">courbe de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à l’aide de la calculatrice :</w:t>
      </w:r>
    </w:p>
    <w:p w14:paraId="2B60098D" w14:textId="63F0FBF5" w:rsidR="00DD5D74" w:rsidRDefault="00DD5D74" w:rsidP="00DD5D74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26C7A6E7" wp14:editId="04A280A7">
            <wp:extent cx="2585085" cy="1770514"/>
            <wp:effectExtent l="25400" t="25400" r="31115" b="33020"/>
            <wp:docPr id="96" name="Image 96" descr="Macintosh HD:Users:ymonka:Desktop:Capture d’écran 2015-06-23 à 15.04.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Macintosh HD:Users:ymonka:Desktop:Capture d’écran 2015-06-23 à 15.04.32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620" cy="177088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B8C2E25" w14:textId="4B3F64E7" w:rsidR="00DD5D74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08E4C5C" wp14:editId="2282EC21">
                <wp:simplePos x="0" y="0"/>
                <wp:positionH relativeFrom="column">
                  <wp:posOffset>3997325</wp:posOffset>
                </wp:positionH>
                <wp:positionV relativeFrom="paragraph">
                  <wp:posOffset>56515</wp:posOffset>
                </wp:positionV>
                <wp:extent cx="2042160" cy="756920"/>
                <wp:effectExtent l="0" t="0" r="0" b="0"/>
                <wp:wrapTight wrapText="bothSides">
                  <wp:wrapPolygon edited="0">
                    <wp:start x="269" y="725"/>
                    <wp:lineTo x="269" y="20295"/>
                    <wp:lineTo x="20955" y="20295"/>
                    <wp:lineTo x="20955" y="725"/>
                    <wp:lineTo x="269" y="725"/>
                  </wp:wrapPolygon>
                </wp:wrapTight>
                <wp:docPr id="17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2160" cy="756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48A609" w14:textId="4CE3AA21" w:rsidR="000F564C" w:rsidRPr="004D047B" w:rsidRDefault="000F564C" w:rsidP="00DD5D74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4D047B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Si </w:t>
                            </w:r>
                            <w:r w:rsidRPr="008C1010">
                              <w:rPr>
                                <w:rFonts w:ascii="Cambria Math" w:hAnsi="Cambria Math" w:cs="Cambria Math"/>
                                <w:color w:val="FF0000"/>
                                <w:position w:val="-10"/>
                              </w:rPr>
                              <w:object w:dxaOrig="2420" w:dyaOrig="360" w14:anchorId="143EEBAB">
                                <v:shape id="_x0000_i1051" type="#_x0000_t75" style="width:121pt;height:18pt" o:ole="">
                                  <v:imagedata r:id="rId64" o:title=""/>
                                </v:shape>
                                <o:OLEObject Type="Embed" ProgID="Equation.DSMT4" ShapeID="_x0000_i1051" DrawAspect="Content" ObjectID="_1402642193" r:id="rId65"/>
                              </w:object>
                            </w:r>
                          </w:p>
                          <w:p w14:paraId="09165907" w14:textId="107FF7BD" w:rsidR="000F564C" w:rsidRPr="004D047B" w:rsidRDefault="000F564C" w:rsidP="00DD5D74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4D047B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Alors </w:t>
                            </w:r>
                            <w:r w:rsidRPr="008C1010">
                              <w:rPr>
                                <w:rFonts w:ascii="Cambria Math" w:hAnsi="Cambria Math" w:cs="Cambria Math"/>
                                <w:color w:val="FF0000"/>
                                <w:position w:val="-10"/>
                              </w:rPr>
                              <w:object w:dxaOrig="2160" w:dyaOrig="360" w14:anchorId="0B2B203A">
                                <v:shape id="_x0000_i1053" type="#_x0000_t75" style="width:108pt;height:18pt" o:ole="">
                                  <v:imagedata r:id="rId66" o:title=""/>
                                </v:shape>
                                <o:OLEObject Type="Embed" ProgID="Equation.DSMT4" ShapeID="_x0000_i1053" DrawAspect="Content" ObjectID="_1402642194" r:id="rId67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14.75pt;margin-top:4.45pt;width:160.8pt;height:59.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" filled="f" stroked="f">
                <v:textbox inset=",7.2pt,,7.2pt">
                  <w:txbxContent>
                    <w:p w14:paraId="0748A609" w14:textId="4CE3AA21" w:rsidR="000F564C" w:rsidRPr="004D047B" w:rsidRDefault="000F564C" w:rsidP="00DD5D74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 w:cs="Arial"/>
                          <w:color w:val="FF0000"/>
                        </w:rPr>
                      </w:pPr>
                      <w:r w:rsidRPr="004D047B">
                        <w:rPr>
                          <w:rFonts w:ascii="Arial" w:hAnsi="Arial" w:cs="Arial"/>
                          <w:color w:val="FF0000"/>
                        </w:rPr>
                        <w:t xml:space="preserve">Si </w:t>
                      </w:r>
                      <w:r w:rsidRPr="008C1010">
                        <w:rPr>
                          <w:rFonts w:ascii="Cambria Math" w:hAnsi="Cambria Math" w:cs="Cambria Math"/>
                          <w:color w:val="FF0000"/>
                          <w:position w:val="-10"/>
                        </w:rPr>
                        <w:object w:dxaOrig="2420" w:dyaOrig="360" w14:anchorId="143EEBAB">
                          <v:shape id="_x0000_i1051" type="#_x0000_t75" style="width:121pt;height:18pt" o:ole="">
                            <v:imagedata r:id="rId68" o:title=""/>
                          </v:shape>
                          <o:OLEObject Type="Embed" ProgID="Equation.DSMT4" ShapeID="_x0000_i1051" DrawAspect="Content" ObjectID="_1402642193" r:id="rId69"/>
                        </w:object>
                      </w:r>
                    </w:p>
                    <w:p w14:paraId="09165907" w14:textId="107FF7BD" w:rsidR="000F564C" w:rsidRPr="004D047B" w:rsidRDefault="000F564C" w:rsidP="00DD5D74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 w:cs="Arial"/>
                          <w:color w:val="FF0000"/>
                        </w:rPr>
                      </w:pPr>
                      <w:r w:rsidRPr="004D047B">
                        <w:rPr>
                          <w:rFonts w:ascii="Arial" w:hAnsi="Arial" w:cs="Arial"/>
                          <w:color w:val="FF0000"/>
                        </w:rPr>
                        <w:t xml:space="preserve">Alors </w:t>
                      </w:r>
                      <w:r w:rsidRPr="008C1010">
                        <w:rPr>
                          <w:rFonts w:ascii="Cambria Math" w:hAnsi="Cambria Math" w:cs="Cambria Math"/>
                          <w:color w:val="FF0000"/>
                          <w:position w:val="-10"/>
                        </w:rPr>
                        <w:object w:dxaOrig="2160" w:dyaOrig="360" w14:anchorId="0B2B203A">
                          <v:shape id="_x0000_i1053" type="#_x0000_t75" style="width:108pt;height:18pt" o:ole="">
                            <v:imagedata r:id="rId70" o:title=""/>
                          </v:shape>
                          <o:OLEObject Type="Embed" ProgID="Equation.DSMT4" ShapeID="_x0000_i1053" DrawAspect="Content" ObjectID="_1402642194" r:id="rId71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26374FE0" w14:textId="3C0E367D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0F564C">
        <w:rPr>
          <w:rFonts w:ascii="Arial" w:hAnsi="Arial"/>
        </w:rPr>
        <w:t>On a :</w:t>
      </w:r>
      <w:r w:rsidR="00DD5D74" w:rsidRPr="006A2BE0">
        <w:rPr>
          <w:rFonts w:ascii="Arial" w:hAnsi="Arial"/>
          <w:position w:val="-10"/>
        </w:rPr>
        <w:object w:dxaOrig="1940" w:dyaOrig="380" w14:anchorId="54B0C17F">
          <v:shape id="_x0000_i1054" type="#_x0000_t75" style="width:97pt;height:19pt" o:ole="">
            <v:imagedata r:id="rId72" o:title=""/>
          </v:shape>
          <o:OLEObject Type="Embed" ProgID="Equation.DSMT4" ShapeID="_x0000_i1054" DrawAspect="Content" ObjectID="_1402642164" r:id="rId73"/>
        </w:object>
      </w:r>
      <w:r>
        <w:rPr>
          <w:rFonts w:ascii="Arial" w:hAnsi="Arial"/>
        </w:rPr>
        <w:t>.</w:t>
      </w:r>
    </w:p>
    <w:p w14:paraId="32FFFC33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17AF05E" w14:textId="25B558C5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DD5D74">
        <w:rPr>
          <w:rFonts w:ascii="Arial" w:hAnsi="Arial"/>
        </w:rPr>
        <w:t xml:space="preserve">On commence par résoudre l’équation </w:t>
      </w:r>
      <w:r w:rsidR="00DD5D74" w:rsidRPr="00885AD2">
        <w:rPr>
          <w:rFonts w:ascii="Arial" w:hAnsi="Arial"/>
          <w:position w:val="-10"/>
        </w:rPr>
        <w:object w:dxaOrig="960" w:dyaOrig="320" w14:anchorId="7E4B6DD1">
          <v:shape id="_x0000_i1055" type="#_x0000_t75" style="width:48pt;height:16pt" o:ole="">
            <v:imagedata r:id="rId74" o:title=""/>
          </v:shape>
          <o:OLEObject Type="Embed" ProgID="Equation.DSMT4" ShapeID="_x0000_i1055" DrawAspect="Content" ObjectID="_1402642165" r:id="rId75"/>
        </w:object>
      </w:r>
      <w:r w:rsidR="00DD5D74">
        <w:rPr>
          <w:rFonts w:ascii="Arial" w:hAnsi="Arial"/>
        </w:rPr>
        <w:t> :</w:t>
      </w:r>
    </w:p>
    <w:p w14:paraId="046416B3" w14:textId="203D5003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discriminant du trinôme </w:t>
      </w:r>
      <w:r w:rsidR="00DD5D74" w:rsidRPr="006A2BE0">
        <w:rPr>
          <w:rFonts w:ascii="Arial" w:hAnsi="Arial"/>
          <w:position w:val="-4"/>
        </w:rPr>
        <w:object w:dxaOrig="1180" w:dyaOrig="320" w14:anchorId="2FAAB4E3">
          <v:shape id="_x0000_i1056" type="#_x0000_t75" style="width:59pt;height:16pt" o:ole="">
            <v:imagedata r:id="rId76" o:title=""/>
          </v:shape>
          <o:OLEObject Type="Embed" ProgID="Equation.DSMT4" ShapeID="_x0000_i1056" DrawAspect="Content" ObjectID="_1402642166" r:id="rId77"/>
        </w:object>
      </w:r>
      <w:r>
        <w:rPr>
          <w:rFonts w:ascii="Arial" w:hAnsi="Arial"/>
        </w:rPr>
        <w:t xml:space="preserve"> est égal à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</w:t>
      </w:r>
      <w:r w:rsidR="00DD5D74">
        <w:rPr>
          <w:rFonts w:ascii="Arial" w:hAnsi="Arial"/>
        </w:rPr>
        <w:t>2</w:t>
      </w:r>
      <w:r w:rsidRPr="006A2BE0">
        <w:rPr>
          <w:rFonts w:ascii="Arial" w:hAnsi="Arial"/>
          <w:vertAlign w:val="superscript"/>
        </w:rPr>
        <w:t>2</w:t>
      </w:r>
      <w:r w:rsidR="00DD5D74">
        <w:rPr>
          <w:rFonts w:ascii="Arial" w:hAnsi="Arial"/>
        </w:rPr>
        <w:t xml:space="preserve"> – 4 x 3 x 3 = -32</w:t>
      </w:r>
    </w:p>
    <w:p w14:paraId="0EC78E9F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&lt; 0 donc l’équation </w:t>
      </w:r>
      <w:r w:rsidRPr="006A2BE0">
        <w:rPr>
          <w:rFonts w:ascii="Arial" w:hAnsi="Arial"/>
          <w:position w:val="-10"/>
        </w:rPr>
        <w:object w:dxaOrig="960" w:dyaOrig="320" w14:anchorId="42EA3784">
          <v:shape id="_x0000_i1057" type="#_x0000_t75" style="width:48pt;height:16pt" o:ole="">
            <v:imagedata r:id="rId78" o:title=""/>
          </v:shape>
          <o:OLEObject Type="Embed" ProgID="Equation.DSMT4" ShapeID="_x0000_i1057" DrawAspect="Content" ObjectID="_1402642167" r:id="rId79"/>
        </w:object>
      </w:r>
      <w:r>
        <w:rPr>
          <w:rFonts w:ascii="Arial" w:hAnsi="Arial"/>
        </w:rPr>
        <w:t xml:space="preserve"> ne possède pas de solution.</w:t>
      </w:r>
    </w:p>
    <w:p w14:paraId="18B72914" w14:textId="5DFF4678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coefficient de </w:t>
      </w:r>
      <w:r w:rsidRPr="00702DC6">
        <w:rPr>
          <w:rFonts w:ascii="Times New Roman" w:hAnsi="Times New Roman"/>
          <w:i/>
        </w:rPr>
        <w:t>x</w:t>
      </w:r>
      <w:r w:rsidRPr="00702DC6">
        <w:rPr>
          <w:rFonts w:ascii="Times New Roman" w:hAnsi="Times New Roman"/>
          <w:vertAlign w:val="superscript"/>
        </w:rPr>
        <w:t>2</w:t>
      </w:r>
      <w:r>
        <w:rPr>
          <w:rFonts w:ascii="Arial" w:hAnsi="Arial"/>
        </w:rPr>
        <w:t xml:space="preserve">, égal à 3, est positif, donc la parabole est tournée dans le sens « cuvette ». La dérivée est donc positive pour tout </w:t>
      </w:r>
      <w:r w:rsidRPr="00FA3C07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. </w:t>
      </w:r>
    </w:p>
    <w:p w14:paraId="45AFAA66" w14:textId="253F568B" w:rsidR="00C912BF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85888" behindDoc="0" locked="0" layoutInCell="1" allowOverlap="1" wp14:anchorId="2E608EA2" wp14:editId="09E7CA06">
            <wp:simplePos x="0" y="0"/>
            <wp:positionH relativeFrom="column">
              <wp:posOffset>4556760</wp:posOffset>
            </wp:positionH>
            <wp:positionV relativeFrom="paragraph">
              <wp:posOffset>-5715</wp:posOffset>
            </wp:positionV>
            <wp:extent cx="1432560" cy="1056640"/>
            <wp:effectExtent l="0" t="0" r="0" b="10160"/>
            <wp:wrapNone/>
            <wp:docPr id="135" name="Image 135" descr="Capture d’écran 2014-07-28 à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apture d’écran 2014-07-28 à 1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156"/>
        <w:gridCol w:w="3622"/>
      </w:tblGrid>
      <w:tr w:rsidR="00DD5D74" w14:paraId="551356B6" w14:textId="77777777" w:rsidTr="000248DF"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DDCE1E" w14:textId="77777777" w:rsidR="00DD5D74" w:rsidRDefault="00DD5D74" w:rsidP="000248DF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3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3930D6" w14:textId="36E46D5D" w:rsidR="00DD5D74" w:rsidRDefault="00DD5D74" w:rsidP="000248DF">
            <w:pPr>
              <w:spacing w:after="0"/>
              <w:rPr>
                <w:rFonts w:ascii="Arial" w:hAnsi="Arial"/>
              </w:rPr>
            </w:pPr>
            <w:r w:rsidRPr="00D117B0">
              <w:rPr>
                <w:rFonts w:ascii="Arial" w:hAnsi="Arial"/>
                <w:position w:val="-4"/>
              </w:rPr>
              <w:object w:dxaOrig="380" w:dyaOrig="180" w14:anchorId="340222BB">
                <v:shape id="_x0000_i1058" type="#_x0000_t75" style="width:19pt;height:9pt" o:ole="">
                  <v:imagedata r:id="rId81" o:title=""/>
                </v:shape>
                <o:OLEObject Type="Embed" ProgID="Equation.3" ShapeID="_x0000_i1058" DrawAspect="Content" ObjectID="_1402642168" r:id="rId82"/>
              </w:object>
            </w:r>
            <w:r>
              <w:rPr>
                <w:rFonts w:ascii="Arial" w:hAnsi="Arial"/>
              </w:rPr>
              <w:t xml:space="preserve">                </w:t>
            </w:r>
            <w:r w:rsidR="000248DF">
              <w:rPr>
                <w:rFonts w:ascii="Arial" w:hAnsi="Arial"/>
              </w:rPr>
              <w:t xml:space="preserve">  </w:t>
            </w:r>
            <w:r>
              <w:rPr>
                <w:rFonts w:ascii="Arial" w:hAnsi="Arial"/>
              </w:rPr>
              <w:t xml:space="preserve">                    </w:t>
            </w:r>
            <w:r w:rsidRPr="00D117B0">
              <w:rPr>
                <w:rFonts w:ascii="Arial" w:hAnsi="Arial"/>
                <w:position w:val="-4"/>
              </w:rPr>
              <w:object w:dxaOrig="380" w:dyaOrig="220" w14:anchorId="50FB1DD3">
                <v:shape id="_x0000_i1059" type="#_x0000_t75" style="width:19pt;height:11pt" o:ole="">
                  <v:imagedata r:id="rId83" o:title=""/>
                </v:shape>
                <o:OLEObject Type="Embed" ProgID="Equation.3" ShapeID="_x0000_i1059" DrawAspect="Content" ObjectID="_1402642169" r:id="rId84"/>
              </w:object>
            </w:r>
            <w:r>
              <w:rPr>
                <w:rFonts w:ascii="Arial" w:hAnsi="Arial"/>
              </w:rPr>
              <w:t xml:space="preserve"> </w:t>
            </w:r>
          </w:p>
        </w:tc>
      </w:tr>
      <w:tr w:rsidR="00DD5D74" w14:paraId="6544575B" w14:textId="77777777" w:rsidTr="000248DF"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F25D35" w14:textId="7CB4C921" w:rsidR="00DD5D74" w:rsidRDefault="00DD5D74" w:rsidP="000248DF">
            <w:pPr>
              <w:spacing w:after="0"/>
              <w:jc w:val="center"/>
              <w:rPr>
                <w:rFonts w:ascii="Arial" w:hAnsi="Arial"/>
              </w:rPr>
            </w:pPr>
            <w:r w:rsidRPr="006A2BE0">
              <w:rPr>
                <w:rFonts w:ascii="Arial" w:hAnsi="Arial"/>
                <w:position w:val="-10"/>
              </w:rPr>
              <w:object w:dxaOrig="1940" w:dyaOrig="380" w14:anchorId="10F0B0A1">
                <v:shape id="_x0000_i1060" type="#_x0000_t75" style="width:97pt;height:19pt" o:ole="">
                  <v:imagedata r:id="rId85" o:title=""/>
                </v:shape>
                <o:OLEObject Type="Embed" ProgID="Equation.DSMT4" ShapeID="_x0000_i1060" DrawAspect="Content" ObjectID="_1402642170" r:id="rId86"/>
              </w:object>
            </w:r>
          </w:p>
        </w:tc>
        <w:tc>
          <w:tcPr>
            <w:tcW w:w="3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891055" w14:textId="744448B2" w:rsidR="00DD5D74" w:rsidRDefault="00DD5D74" w:rsidP="000248D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+</w:t>
            </w:r>
          </w:p>
        </w:tc>
      </w:tr>
    </w:tbl>
    <w:p w14:paraId="5EF8F5D4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10D35E7" w14:textId="77777777" w:rsidR="00DD5D74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 On dresse alors le tableau de variations :</w:t>
      </w:r>
    </w:p>
    <w:p w14:paraId="7D82DF62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01"/>
        <w:gridCol w:w="4394"/>
      </w:tblGrid>
      <w:tr w:rsidR="00C912BF" w:rsidRPr="00D17A3B" w14:paraId="6FB78C63" w14:textId="77777777" w:rsidTr="00C912BF">
        <w:tc>
          <w:tcPr>
            <w:tcW w:w="1101" w:type="dxa"/>
          </w:tcPr>
          <w:p w14:paraId="20C0C0AB" w14:textId="77777777" w:rsidR="00C912BF" w:rsidRPr="00D17A3B" w:rsidRDefault="00C912BF" w:rsidP="00C912BF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D17A3B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4394" w:type="dxa"/>
          </w:tcPr>
          <w:p w14:paraId="1DAC2296" w14:textId="77777777" w:rsidR="00C912BF" w:rsidRPr="00D17A3B" w:rsidRDefault="00C912BF" w:rsidP="00C912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  <w:position w:val="-4"/>
              </w:rPr>
              <w:object w:dxaOrig="380" w:dyaOrig="180" w14:anchorId="1BEA59EE">
                <v:shape id="_x0000_i1061" type="#_x0000_t75" style="width:19pt;height:9pt" o:ole="">
                  <v:imagedata r:id="rId87" o:title=""/>
                </v:shape>
                <o:OLEObject Type="Embed" ProgID="Equation.DSMT4" ShapeID="_x0000_i1061" DrawAspect="Content" ObjectID="_1402642171" r:id="rId88"/>
              </w:object>
            </w:r>
            <w:r w:rsidRPr="00D17A3B">
              <w:rPr>
                <w:rFonts w:ascii="Arial" w:hAnsi="Arial"/>
              </w:rPr>
              <w:t xml:space="preserve">                         </w:t>
            </w:r>
            <w:r>
              <w:rPr>
                <w:rFonts w:ascii="Arial" w:hAnsi="Arial"/>
              </w:rPr>
              <w:t xml:space="preserve">                          </w:t>
            </w:r>
            <w:r w:rsidRPr="00D17A3B">
              <w:rPr>
                <w:rFonts w:ascii="Arial" w:hAnsi="Arial"/>
                <w:position w:val="-4"/>
              </w:rPr>
              <w:object w:dxaOrig="380" w:dyaOrig="220" w14:anchorId="0888AD3F">
                <v:shape id="_x0000_i1062" type="#_x0000_t75" style="width:19pt;height:11pt" o:ole="">
                  <v:imagedata r:id="rId89" o:title=""/>
                </v:shape>
                <o:OLEObject Type="Embed" ProgID="Equation.DSMT4" ShapeID="_x0000_i1062" DrawAspect="Content" ObjectID="_1402642172" r:id="rId90"/>
              </w:object>
            </w:r>
          </w:p>
        </w:tc>
      </w:tr>
      <w:tr w:rsidR="00C912BF" w:rsidRPr="00D17A3B" w14:paraId="5AFDFF5A" w14:textId="77777777" w:rsidTr="00C912BF">
        <w:tc>
          <w:tcPr>
            <w:tcW w:w="1101" w:type="dxa"/>
          </w:tcPr>
          <w:p w14:paraId="6F919F22" w14:textId="77777777"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Arial" w:hAnsi="Arial"/>
                <w:position w:val="-10"/>
              </w:rPr>
              <w:object w:dxaOrig="600" w:dyaOrig="320" w14:anchorId="7E6AFCAF">
                <v:shape id="_x0000_i1063" type="#_x0000_t75" style="width:30pt;height:16pt" o:ole="">
                  <v:imagedata r:id="rId91" o:title=""/>
                </v:shape>
                <o:OLEObject Type="Embed" ProgID="Equation.DSMT4" ShapeID="_x0000_i1063" DrawAspect="Content" ObjectID="_1402642173" r:id="rId92"/>
              </w:object>
            </w:r>
          </w:p>
        </w:tc>
        <w:tc>
          <w:tcPr>
            <w:tcW w:w="4394" w:type="dxa"/>
          </w:tcPr>
          <w:p w14:paraId="4092CE38" w14:textId="77777777"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>+</w:t>
            </w:r>
          </w:p>
        </w:tc>
      </w:tr>
      <w:tr w:rsidR="00C912BF" w:rsidRPr="00D17A3B" w14:paraId="49529230" w14:textId="77777777" w:rsidTr="00C912BF">
        <w:tc>
          <w:tcPr>
            <w:tcW w:w="1101" w:type="dxa"/>
          </w:tcPr>
          <w:p w14:paraId="15D31B2D" w14:textId="77777777" w:rsidR="00C912BF" w:rsidRPr="00D17A3B" w:rsidRDefault="00C912BF" w:rsidP="00A4468A">
            <w:pPr>
              <w:spacing w:after="0"/>
              <w:rPr>
                <w:rFonts w:ascii="Times New Roman" w:hAnsi="Times New Roman"/>
                <w:i/>
              </w:rPr>
            </w:pPr>
          </w:p>
          <w:p w14:paraId="5EC64026" w14:textId="77777777"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4394" w:type="dxa"/>
          </w:tcPr>
          <w:p w14:paraId="7697D17C" w14:textId="77777777" w:rsidR="00C912BF" w:rsidRPr="00D17A3B" w:rsidRDefault="006D0A10" w:rsidP="00C912B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96CCB9E" wp14:editId="016CC483">
                      <wp:simplePos x="0" y="0"/>
                      <wp:positionH relativeFrom="column">
                        <wp:posOffset>530225</wp:posOffset>
                      </wp:positionH>
                      <wp:positionV relativeFrom="paragraph">
                        <wp:posOffset>81915</wp:posOffset>
                      </wp:positionV>
                      <wp:extent cx="1615440" cy="501650"/>
                      <wp:effectExtent l="0" t="50800" r="86360" b="31750"/>
                      <wp:wrapNone/>
                      <wp:docPr id="10" name="Line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15440" cy="50165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28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75pt,6.45pt" to="168.95pt,45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" strokeweight="1pt">
                      <v:fill o:detectmouseclick="t"/>
                      <v:stroke endarrow="block"/>
                      <v:shadow opacity="22938f" mv:blur="38100f" offset="0"/>
                    </v:line>
                  </w:pict>
                </mc:Fallback>
              </mc:AlternateContent>
            </w:r>
            <w:r w:rsidR="00C912BF" w:rsidRPr="00D17A3B">
              <w:rPr>
                <w:rFonts w:ascii="Arial" w:hAnsi="Arial"/>
              </w:rPr>
              <w:t xml:space="preserve"> </w:t>
            </w:r>
            <w:r w:rsidR="00C912BF">
              <w:rPr>
                <w:rFonts w:ascii="Arial" w:hAnsi="Arial"/>
              </w:rPr>
              <w:t xml:space="preserve">                             </w:t>
            </w:r>
          </w:p>
          <w:p w14:paraId="394C8087" w14:textId="77777777"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</w:p>
          <w:p w14:paraId="46EB85E5" w14:textId="77777777"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</w:p>
          <w:p w14:paraId="547C8DA3" w14:textId="77777777" w:rsidR="00C912BF" w:rsidRPr="00D17A3B" w:rsidRDefault="00C912BF" w:rsidP="00C912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 xml:space="preserve">                                                                </w:t>
            </w:r>
          </w:p>
        </w:tc>
      </w:tr>
    </w:tbl>
    <w:p w14:paraId="691CDF31" w14:textId="77777777" w:rsidR="00C912BF" w:rsidRDefault="00C912BF" w:rsidP="00C912BF">
      <w:pPr>
        <w:spacing w:after="0"/>
        <w:rPr>
          <w:rFonts w:ascii="Arial" w:hAnsi="Arial"/>
        </w:rPr>
      </w:pPr>
      <w:bookmarkStart w:id="0" w:name="_GoBack"/>
      <w:bookmarkEnd w:id="0"/>
    </w:p>
    <w:p w14:paraId="13AB4F51" w14:textId="77777777" w:rsidR="00C912BF" w:rsidRPr="00633A41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  <w:b/>
        </w:rPr>
      </w:pPr>
      <w:r>
        <w:rPr>
          <w:rFonts w:ascii="Arial" w:hAnsi="Arial"/>
          <w:b/>
        </w:rPr>
        <w:t>EXEMPLE 2</w:t>
      </w:r>
    </w:p>
    <w:p w14:paraId="2E0E9B36" w14:textId="77777777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 w:rsidRPr="001C431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Pr="001C4317">
        <w:rPr>
          <w:rFonts w:ascii="Arial" w:hAnsi="Arial"/>
          <w:position w:val="-4"/>
        </w:rPr>
        <w:object w:dxaOrig="260" w:dyaOrig="260" w14:anchorId="4262C639">
          <v:shape id="_x0000_i1064" type="#_x0000_t75" style="width:13pt;height:13pt" o:ole="">
            <v:imagedata r:id="rId93" o:title=""/>
          </v:shape>
          <o:OLEObject Type="Embed" ProgID="Equation.DSMT4" ShapeID="_x0000_i1064" DrawAspect="Content" ObjectID="_1402642174" r:id="rId94"/>
        </w:object>
      </w:r>
      <w:r>
        <w:rPr>
          <w:rFonts w:ascii="Arial" w:hAnsi="Arial"/>
        </w:rPr>
        <w:t xml:space="preserve"> par </w:t>
      </w:r>
      <w:r w:rsidR="000F564C" w:rsidRPr="000F564C">
        <w:rPr>
          <w:rFonts w:ascii="Arial" w:hAnsi="Arial"/>
          <w:position w:val="-10"/>
        </w:rPr>
        <w:object w:dxaOrig="2440" w:dyaOrig="380" w14:anchorId="625B4C2D">
          <v:shape id="_x0000_i1065" type="#_x0000_t75" style="width:122pt;height:19pt" o:ole="">
            <v:imagedata r:id="rId95" o:title=""/>
          </v:shape>
          <o:OLEObject Type="Embed" ProgID="Equation.DSMT4" ShapeID="_x0000_i1065" DrawAspect="Content" ObjectID="_1402642175" r:id="rId96"/>
        </w:object>
      </w:r>
      <w:r>
        <w:rPr>
          <w:rFonts w:ascii="Arial" w:hAnsi="Arial"/>
        </w:rPr>
        <w:t>.</w:t>
      </w:r>
    </w:p>
    <w:p w14:paraId="016536B8" w14:textId="0B8AC824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la fonction dérivée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22F0EAFD" w14:textId="6D472F92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terminer le signe de </w:t>
      </w:r>
      <w:r w:rsidRPr="00A42605">
        <w:rPr>
          <w:rFonts w:ascii="Times New Roman" w:hAnsi="Times New Roman"/>
          <w:i/>
        </w:rPr>
        <w:t>f</w:t>
      </w:r>
      <w:r w:rsidR="000F564C">
        <w:rPr>
          <w:rFonts w:ascii="Arial" w:hAnsi="Arial"/>
        </w:rPr>
        <w:t xml:space="preserve"> ’</w:t>
      </w:r>
      <w:r>
        <w:rPr>
          <w:rFonts w:ascii="Arial" w:hAnsi="Arial"/>
        </w:rPr>
        <w:t xml:space="preserve"> en fonction de </w:t>
      </w:r>
      <w:r w:rsidRPr="00A42605">
        <w:rPr>
          <w:rFonts w:ascii="Times New Roman" w:hAnsi="Times New Roman"/>
          <w:i/>
        </w:rPr>
        <w:t>x</w:t>
      </w:r>
      <w:r>
        <w:rPr>
          <w:rFonts w:ascii="Arial" w:hAnsi="Arial"/>
        </w:rPr>
        <w:t>.</w:t>
      </w:r>
    </w:p>
    <w:p w14:paraId="0F73C3F5" w14:textId="5AB5DADA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Dresser le tableau de variations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6618DF65" w14:textId="77777777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D698F55" w14:textId="0D99CF04" w:rsidR="000F564C" w:rsidRDefault="00916521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92032" behindDoc="0" locked="0" layoutInCell="1" allowOverlap="1" wp14:anchorId="3755CF09" wp14:editId="60A77C8E">
            <wp:simplePos x="0" y="0"/>
            <wp:positionH relativeFrom="column">
              <wp:posOffset>3997325</wp:posOffset>
            </wp:positionH>
            <wp:positionV relativeFrom="paragraph">
              <wp:posOffset>83820</wp:posOffset>
            </wp:positionV>
            <wp:extent cx="2084070" cy="1544320"/>
            <wp:effectExtent l="25400" t="25400" r="24130" b="30480"/>
            <wp:wrapNone/>
            <wp:docPr id="128" name="Image 128" descr="Macintosh HD:Users:ymonka:Desktop:Capture d’écran 2015-06-23 à 15.22.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Macintosh HD:Users:ymonka:Desktop:Capture d’écran 2015-06-23 à 15.22.02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070" cy="15443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A63DEF" w14:textId="77777777" w:rsidR="000F564C" w:rsidRDefault="000F564C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trace courbe de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à l’aide de la calculatrice :</w:t>
      </w:r>
    </w:p>
    <w:p w14:paraId="4BE0937A" w14:textId="6661A37B" w:rsidR="000F564C" w:rsidRDefault="000F564C" w:rsidP="000F564C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01869647" w14:textId="77777777" w:rsidR="000F564C" w:rsidRDefault="000F564C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30540D5" w14:textId="77777777" w:rsidR="00916521" w:rsidRDefault="00916521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B94F722" w14:textId="77777777" w:rsidR="00916521" w:rsidRDefault="00916521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33F11BC" w14:textId="1263CA91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0F564C">
        <w:rPr>
          <w:rFonts w:ascii="Arial" w:hAnsi="Arial"/>
        </w:rPr>
        <w:t>O</w:t>
      </w:r>
      <w:r>
        <w:rPr>
          <w:rFonts w:ascii="Arial" w:hAnsi="Arial"/>
        </w:rPr>
        <w:t xml:space="preserve">n a : </w:t>
      </w:r>
      <w:r w:rsidR="000F564C" w:rsidRPr="000F564C">
        <w:rPr>
          <w:rFonts w:ascii="Arial" w:hAnsi="Arial"/>
          <w:position w:val="-10"/>
        </w:rPr>
        <w:object w:dxaOrig="3780" w:dyaOrig="380" w14:anchorId="63864186">
          <v:shape id="_x0000_i1066" type="#_x0000_t75" style="width:189pt;height:19pt" o:ole="">
            <v:imagedata r:id="rId98" o:title=""/>
          </v:shape>
          <o:OLEObject Type="Embed" ProgID="Equation.DSMT4" ShapeID="_x0000_i1066" DrawAspect="Content" ObjectID="_1402642176" r:id="rId99"/>
        </w:object>
      </w:r>
      <w:r>
        <w:rPr>
          <w:rFonts w:ascii="Arial" w:hAnsi="Arial"/>
        </w:rPr>
        <w:t>.</w:t>
      </w:r>
    </w:p>
    <w:p w14:paraId="059856A8" w14:textId="77777777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B1FD0FE" w14:textId="77777777" w:rsidR="000F564C" w:rsidRDefault="000F564C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On commence par résoudre l’équation </w:t>
      </w:r>
      <w:r w:rsidRPr="00885AD2">
        <w:rPr>
          <w:rFonts w:ascii="Arial" w:hAnsi="Arial"/>
          <w:position w:val="-10"/>
        </w:rPr>
        <w:object w:dxaOrig="960" w:dyaOrig="320" w14:anchorId="40551552">
          <v:shape id="_x0000_i1067" type="#_x0000_t75" style="width:48pt;height:16pt" o:ole="">
            <v:imagedata r:id="rId100" o:title=""/>
          </v:shape>
          <o:OLEObject Type="Embed" ProgID="Equation.DSMT4" ShapeID="_x0000_i1067" DrawAspect="Content" ObjectID="_1402642177" r:id="rId101"/>
        </w:object>
      </w:r>
      <w:r>
        <w:rPr>
          <w:rFonts w:ascii="Arial" w:hAnsi="Arial"/>
        </w:rPr>
        <w:t> :</w:t>
      </w:r>
    </w:p>
    <w:p w14:paraId="1C929A88" w14:textId="067914FD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discriminant du trinôme </w:t>
      </w:r>
      <w:r w:rsidR="000F564C" w:rsidRPr="006A2BE0">
        <w:rPr>
          <w:rFonts w:ascii="Arial" w:hAnsi="Arial"/>
          <w:position w:val="-4"/>
        </w:rPr>
        <w:object w:dxaOrig="1180" w:dyaOrig="320" w14:anchorId="1B80971A">
          <v:shape id="_x0000_i1068" type="#_x0000_t75" style="width:59pt;height:16pt" o:ole="">
            <v:imagedata r:id="rId102" o:title=""/>
          </v:shape>
          <o:OLEObject Type="Embed" ProgID="Equation.DSMT4" ShapeID="_x0000_i1068" DrawAspect="Content" ObjectID="_1402642178" r:id="rId103"/>
        </w:object>
      </w:r>
      <w:r>
        <w:rPr>
          <w:rFonts w:ascii="Arial" w:hAnsi="Arial"/>
        </w:rPr>
        <w:t xml:space="preserve"> est égal à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</w:t>
      </w:r>
      <w:r w:rsidR="000F564C">
        <w:rPr>
          <w:rFonts w:ascii="Arial" w:hAnsi="Arial"/>
        </w:rPr>
        <w:t>(-3)</w:t>
      </w:r>
      <w:r w:rsidRPr="006A2BE0">
        <w:rPr>
          <w:rFonts w:ascii="Arial" w:hAnsi="Arial"/>
          <w:vertAlign w:val="superscript"/>
        </w:rPr>
        <w:t>2</w:t>
      </w:r>
      <w:r w:rsidR="000F564C">
        <w:rPr>
          <w:rFonts w:ascii="Arial" w:hAnsi="Arial"/>
        </w:rPr>
        <w:t xml:space="preserve"> – 4 x 3 x (-6) = 81</w:t>
      </w:r>
    </w:p>
    <w:p w14:paraId="3F3F1365" w14:textId="77777777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'équation possède deux solutions : </w:t>
      </w:r>
      <w:r w:rsidR="000F564C" w:rsidRPr="006A2BE0">
        <w:rPr>
          <w:rFonts w:ascii="Arial" w:hAnsi="Arial"/>
          <w:position w:val="-24"/>
        </w:rPr>
        <w:object w:dxaOrig="1720" w:dyaOrig="700" w14:anchorId="2F3184A2">
          <v:shape id="_x0000_i1069" type="#_x0000_t75" style="width:86pt;height:35pt" o:ole="">
            <v:imagedata r:id="rId104" o:title=""/>
          </v:shape>
          <o:OLEObject Type="Embed" ProgID="Equation.DSMT4" ShapeID="_x0000_i1069" DrawAspect="Content" ObjectID="_1402642179" r:id="rId105"/>
        </w:object>
      </w:r>
      <w:r>
        <w:rPr>
          <w:rFonts w:ascii="Arial" w:hAnsi="Arial"/>
        </w:rPr>
        <w:t xml:space="preserve"> et </w:t>
      </w:r>
      <w:r w:rsidR="001D7FBF" w:rsidRPr="006A2BE0">
        <w:rPr>
          <w:rFonts w:ascii="Arial" w:hAnsi="Arial"/>
          <w:position w:val="-24"/>
        </w:rPr>
        <w:object w:dxaOrig="1620" w:dyaOrig="700" w14:anchorId="19B9F992">
          <v:shape id="_x0000_i1070" type="#_x0000_t75" style="width:81pt;height:35pt" o:ole="">
            <v:imagedata r:id="rId106" o:title=""/>
          </v:shape>
          <o:OLEObject Type="Embed" ProgID="Equation.DSMT4" ShapeID="_x0000_i1070" DrawAspect="Content" ObjectID="_1402642180" r:id="rId107"/>
        </w:object>
      </w:r>
    </w:p>
    <w:p w14:paraId="6EBA59D4" w14:textId="1496D062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coefficient de </w:t>
      </w:r>
      <w:r w:rsidRPr="00702DC6">
        <w:rPr>
          <w:rFonts w:ascii="Times New Roman" w:hAnsi="Times New Roman"/>
          <w:i/>
        </w:rPr>
        <w:t>x</w:t>
      </w:r>
      <w:r w:rsidRPr="00702DC6">
        <w:rPr>
          <w:rFonts w:ascii="Times New Roman" w:hAnsi="Times New Roman"/>
          <w:vertAlign w:val="superscript"/>
        </w:rPr>
        <w:t>2</w:t>
      </w:r>
      <w:r>
        <w:rPr>
          <w:rFonts w:ascii="Arial" w:hAnsi="Arial"/>
        </w:rPr>
        <w:t>, égal à 3, est positif, donc la parabole est tournée dans le sens « cuvette ». La dérivée est donc positive à l’</w:t>
      </w:r>
      <w:r w:rsidR="001D7FBF">
        <w:rPr>
          <w:rFonts w:ascii="Arial" w:hAnsi="Arial"/>
        </w:rPr>
        <w:t>extérieur de ses racines -1 et 2</w:t>
      </w:r>
      <w:r>
        <w:rPr>
          <w:rFonts w:ascii="Arial" w:hAnsi="Arial"/>
        </w:rPr>
        <w:t xml:space="preserve">. </w:t>
      </w:r>
    </w:p>
    <w:p w14:paraId="7982A360" w14:textId="78C4F2D9" w:rsidR="001D7FBF" w:rsidRDefault="001D7FBF" w:rsidP="001D7FBF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3E10658D" wp14:editId="2F2A866B">
            <wp:extent cx="2049386" cy="1178560"/>
            <wp:effectExtent l="0" t="0" r="8255" b="0"/>
            <wp:docPr id="205" name="Image 205" descr="Macintosh HD:Users:ymonka:Desktop:Capture d’écran 2015-06-23 à 15.29.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Macintosh HD:Users:ymonka:Desktop:Capture d’écran 2015-06-23 à 15.29.51.pn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004" cy="11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156"/>
        <w:gridCol w:w="1780"/>
        <w:gridCol w:w="1842"/>
        <w:gridCol w:w="1843"/>
      </w:tblGrid>
      <w:tr w:rsidR="001D7FBF" w:rsidRPr="00D17A3B" w14:paraId="1D34192C" w14:textId="77777777" w:rsidTr="001D7FBF">
        <w:tc>
          <w:tcPr>
            <w:tcW w:w="2156" w:type="dxa"/>
          </w:tcPr>
          <w:p w14:paraId="5629158B" w14:textId="77777777" w:rsidR="001D7FBF" w:rsidRPr="00D17A3B" w:rsidRDefault="001D7FBF" w:rsidP="009E54CF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D17A3B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5465" w:type="dxa"/>
            <w:gridSpan w:val="3"/>
          </w:tcPr>
          <w:p w14:paraId="012C57E2" w14:textId="1DCFB1D0" w:rsidR="001D7FBF" w:rsidRPr="00D17A3B" w:rsidRDefault="001D7FBF" w:rsidP="001D7F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  <w:position w:val="-4"/>
              </w:rPr>
              <w:object w:dxaOrig="380" w:dyaOrig="180" w14:anchorId="50A5D512">
                <v:shape id="_x0000_i1071" type="#_x0000_t75" style="width:19pt;height:9pt" o:ole="">
                  <v:imagedata r:id="rId109" o:title=""/>
                </v:shape>
                <o:OLEObject Type="Embed" ProgID="Equation.DSMT4" ShapeID="_x0000_i1071" DrawAspect="Content" ObjectID="_1402642181" r:id="rId110"/>
              </w:object>
            </w:r>
            <w:r>
              <w:rPr>
                <w:rFonts w:ascii="Arial" w:hAnsi="Arial"/>
              </w:rPr>
              <w:t xml:space="preserve">                 -1</w:t>
            </w:r>
            <w:r w:rsidRPr="00D17A3B">
              <w:rPr>
                <w:rFonts w:ascii="Arial" w:hAnsi="Arial"/>
              </w:rPr>
              <w:t xml:space="preserve"> </w:t>
            </w:r>
            <w:r>
              <w:rPr>
                <w:rFonts w:ascii="Arial" w:hAnsi="Arial"/>
              </w:rPr>
              <w:t xml:space="preserve">                        2</w:t>
            </w:r>
            <w:r w:rsidRPr="00D17A3B">
              <w:rPr>
                <w:rFonts w:ascii="Arial" w:hAnsi="Arial"/>
              </w:rPr>
              <w:t xml:space="preserve">                   </w:t>
            </w:r>
            <w:r w:rsidRPr="00D17A3B">
              <w:rPr>
                <w:rFonts w:ascii="Arial" w:hAnsi="Arial"/>
                <w:position w:val="-4"/>
              </w:rPr>
              <w:object w:dxaOrig="380" w:dyaOrig="220" w14:anchorId="04EBE211">
                <v:shape id="_x0000_i1072" type="#_x0000_t75" style="width:19pt;height:11pt" o:ole="">
                  <v:imagedata r:id="rId111" o:title=""/>
                </v:shape>
                <o:OLEObject Type="Embed" ProgID="Equation.DSMT4" ShapeID="_x0000_i1072" DrawAspect="Content" ObjectID="_1402642182" r:id="rId112"/>
              </w:object>
            </w:r>
          </w:p>
        </w:tc>
      </w:tr>
      <w:tr w:rsidR="001D7FBF" w:rsidRPr="00D17A3B" w14:paraId="49ED8552" w14:textId="77777777" w:rsidTr="001D7FBF">
        <w:tc>
          <w:tcPr>
            <w:tcW w:w="2156" w:type="dxa"/>
          </w:tcPr>
          <w:p w14:paraId="72B67CEE" w14:textId="1BCB1FCB" w:rsidR="001D7FBF" w:rsidRPr="00D17A3B" w:rsidRDefault="001D7FBF" w:rsidP="009E54CF">
            <w:pPr>
              <w:spacing w:after="0"/>
              <w:jc w:val="center"/>
              <w:rPr>
                <w:rFonts w:ascii="Arial" w:hAnsi="Arial"/>
              </w:rPr>
            </w:pPr>
            <w:r w:rsidRPr="000F564C">
              <w:rPr>
                <w:rFonts w:ascii="Arial" w:hAnsi="Arial"/>
                <w:position w:val="-10"/>
              </w:rPr>
              <w:object w:dxaOrig="1940" w:dyaOrig="380" w14:anchorId="18875B6D">
                <v:shape id="_x0000_i1073" type="#_x0000_t75" style="width:97pt;height:19pt" o:ole="">
                  <v:imagedata r:id="rId113" o:title=""/>
                </v:shape>
                <o:OLEObject Type="Embed" ProgID="Equation.DSMT4" ShapeID="_x0000_i1073" DrawAspect="Content" ObjectID="_1402642183" r:id="rId114"/>
              </w:object>
            </w:r>
          </w:p>
        </w:tc>
        <w:tc>
          <w:tcPr>
            <w:tcW w:w="1780" w:type="dxa"/>
          </w:tcPr>
          <w:p w14:paraId="5DE3BAE5" w14:textId="110D1038" w:rsidR="001D7FBF" w:rsidRPr="00D17A3B" w:rsidRDefault="001D7FBF" w:rsidP="009E54C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382085F0" wp14:editId="3D33FD40">
                      <wp:simplePos x="0" y="0"/>
                      <wp:positionH relativeFrom="column">
                        <wp:posOffset>979805</wp:posOffset>
                      </wp:positionH>
                      <wp:positionV relativeFrom="paragraph">
                        <wp:posOffset>41275</wp:posOffset>
                      </wp:positionV>
                      <wp:extent cx="135255" cy="127000"/>
                      <wp:effectExtent l="0" t="0" r="17145" b="25400"/>
                      <wp:wrapNone/>
                      <wp:docPr id="19" name="Oval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29" o:spid="_x0000_s1026" style="position:absolute;margin-left:77.15pt;margin-top:3.25pt;width:10.65pt;height:10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"/>
                      <v:textbox inset=",7.2pt,,7.2pt"/>
                    </v:oval>
                  </w:pict>
                </mc:Fallback>
              </mc:AlternateContent>
            </w:r>
            <w:r w:rsidRPr="00D17A3B">
              <w:rPr>
                <w:rFonts w:ascii="Arial" w:hAnsi="Arial"/>
              </w:rPr>
              <w:t>+</w:t>
            </w:r>
          </w:p>
        </w:tc>
        <w:tc>
          <w:tcPr>
            <w:tcW w:w="1842" w:type="dxa"/>
          </w:tcPr>
          <w:p w14:paraId="0485D22A" w14:textId="5827D79A" w:rsidR="001D7FBF" w:rsidRPr="00D17A3B" w:rsidRDefault="001D7FBF" w:rsidP="009E54C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–</w:t>
            </w: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08138908" wp14:editId="4278B700">
                      <wp:simplePos x="0" y="0"/>
                      <wp:positionH relativeFrom="column">
                        <wp:posOffset>1022985</wp:posOffset>
                      </wp:positionH>
                      <wp:positionV relativeFrom="paragraph">
                        <wp:posOffset>43815</wp:posOffset>
                      </wp:positionV>
                      <wp:extent cx="135255" cy="127000"/>
                      <wp:effectExtent l="0" t="0" r="17145" b="25400"/>
                      <wp:wrapNone/>
                      <wp:docPr id="20" name="Oval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30" o:spid="_x0000_s1026" style="position:absolute;margin-left:80.55pt;margin-top:3.45pt;width:10.65pt;height:10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"/>
                      <v:textbox inset=",7.2pt,,7.2pt"/>
                    </v:oval>
                  </w:pict>
                </mc:Fallback>
              </mc:AlternateContent>
            </w:r>
          </w:p>
        </w:tc>
        <w:tc>
          <w:tcPr>
            <w:tcW w:w="1843" w:type="dxa"/>
          </w:tcPr>
          <w:p w14:paraId="1CDC491C" w14:textId="77777777" w:rsidR="001D7FBF" w:rsidRPr="00D17A3B" w:rsidRDefault="001D7FBF" w:rsidP="009E54C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>+</w:t>
            </w:r>
          </w:p>
        </w:tc>
      </w:tr>
    </w:tbl>
    <w:p w14:paraId="08BBF499" w14:textId="493BAA9C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DA3401D" w14:textId="77777777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On en déduit le tableau de variations de </w:t>
      </w:r>
      <w:r w:rsidRPr="00CA7C32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:</w:t>
      </w:r>
    </w:p>
    <w:p w14:paraId="6ADF6AA7" w14:textId="77777777" w:rsidR="00C912BF" w:rsidRDefault="00C912BF" w:rsidP="000F564C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01"/>
        <w:gridCol w:w="2268"/>
        <w:gridCol w:w="2268"/>
        <w:gridCol w:w="2409"/>
      </w:tblGrid>
      <w:tr w:rsidR="00C912BF" w:rsidRPr="00D17A3B" w14:paraId="6F541275" w14:textId="77777777" w:rsidTr="00C912BF">
        <w:tc>
          <w:tcPr>
            <w:tcW w:w="1101" w:type="dxa"/>
          </w:tcPr>
          <w:p w14:paraId="180B8BDF" w14:textId="77777777" w:rsidR="00C912BF" w:rsidRPr="00D17A3B" w:rsidRDefault="00C912BF" w:rsidP="00C912BF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D17A3B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6945" w:type="dxa"/>
            <w:gridSpan w:val="3"/>
          </w:tcPr>
          <w:p w14:paraId="0E019F97" w14:textId="17DC6F5A" w:rsidR="00C912BF" w:rsidRPr="00D17A3B" w:rsidRDefault="00C912BF" w:rsidP="00C912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  <w:position w:val="-4"/>
              </w:rPr>
              <w:object w:dxaOrig="380" w:dyaOrig="180" w14:anchorId="66F381A7">
                <v:shape id="_x0000_i1074" type="#_x0000_t75" style="width:19pt;height:9pt" o:ole="">
                  <v:imagedata r:id="rId115" o:title=""/>
                </v:shape>
                <o:OLEObject Type="Embed" ProgID="Equation.DSMT4" ShapeID="_x0000_i1074" DrawAspect="Content" ObjectID="_1402642184" r:id="rId116"/>
              </w:object>
            </w:r>
            <w:r w:rsidR="001D7FBF">
              <w:rPr>
                <w:rFonts w:ascii="Arial" w:hAnsi="Arial"/>
              </w:rPr>
              <w:t xml:space="preserve">                         -1</w:t>
            </w:r>
            <w:r w:rsidRPr="00D17A3B">
              <w:rPr>
                <w:rFonts w:ascii="Arial" w:hAnsi="Arial"/>
              </w:rPr>
              <w:t xml:space="preserve"> </w:t>
            </w:r>
            <w:r w:rsidR="001D7FBF">
              <w:rPr>
                <w:rFonts w:ascii="Arial" w:hAnsi="Arial"/>
              </w:rPr>
              <w:t xml:space="preserve">                               2</w:t>
            </w:r>
            <w:r w:rsidRPr="00D17A3B">
              <w:rPr>
                <w:rFonts w:ascii="Arial" w:hAnsi="Arial"/>
              </w:rPr>
              <w:t xml:space="preserve">                          </w:t>
            </w:r>
            <w:r w:rsidRPr="00D17A3B">
              <w:rPr>
                <w:rFonts w:ascii="Arial" w:hAnsi="Arial"/>
                <w:position w:val="-4"/>
              </w:rPr>
              <w:object w:dxaOrig="380" w:dyaOrig="220" w14:anchorId="26C1DEA1">
                <v:shape id="_x0000_i1075" type="#_x0000_t75" style="width:19pt;height:11pt" o:ole="">
                  <v:imagedata r:id="rId117" o:title=""/>
                </v:shape>
                <o:OLEObject Type="Embed" ProgID="Equation.DSMT4" ShapeID="_x0000_i1075" DrawAspect="Content" ObjectID="_1402642185" r:id="rId118"/>
              </w:object>
            </w:r>
          </w:p>
        </w:tc>
      </w:tr>
      <w:tr w:rsidR="00C912BF" w:rsidRPr="00D17A3B" w14:paraId="41734DFB" w14:textId="77777777" w:rsidTr="00C912BF">
        <w:tc>
          <w:tcPr>
            <w:tcW w:w="1101" w:type="dxa"/>
          </w:tcPr>
          <w:p w14:paraId="075511F6" w14:textId="77777777"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Arial" w:hAnsi="Arial"/>
                <w:position w:val="-10"/>
              </w:rPr>
              <w:object w:dxaOrig="600" w:dyaOrig="320" w14:anchorId="76867CBC">
                <v:shape id="_x0000_i1076" type="#_x0000_t75" style="width:30pt;height:16pt" o:ole="">
                  <v:imagedata r:id="rId119" o:title=""/>
                </v:shape>
                <o:OLEObject Type="Embed" ProgID="Equation.DSMT4" ShapeID="_x0000_i1076" DrawAspect="Content" ObjectID="_1402642186" r:id="rId120"/>
              </w:object>
            </w:r>
          </w:p>
        </w:tc>
        <w:tc>
          <w:tcPr>
            <w:tcW w:w="2268" w:type="dxa"/>
          </w:tcPr>
          <w:p w14:paraId="659EBCCB" w14:textId="77777777" w:rsidR="00C912BF" w:rsidRPr="00D17A3B" w:rsidRDefault="006D0A10" w:rsidP="00C912B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206C259F" wp14:editId="6FEBF8D6">
                      <wp:simplePos x="0" y="0"/>
                      <wp:positionH relativeFrom="column">
                        <wp:posOffset>1304925</wp:posOffset>
                      </wp:positionH>
                      <wp:positionV relativeFrom="paragraph">
                        <wp:posOffset>31115</wp:posOffset>
                      </wp:positionV>
                      <wp:extent cx="135255" cy="127000"/>
                      <wp:effectExtent l="0" t="5715" r="7620" b="6985"/>
                      <wp:wrapNone/>
                      <wp:docPr id="9" name="Oval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29" o:spid="_x0000_s1026" style="position:absolute;margin-left:102.75pt;margin-top:2.45pt;width:10.65pt;height:10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"/>
                      <v:textbox inset=",7.2pt,,7.2pt"/>
                    </v:oval>
                  </w:pict>
                </mc:Fallback>
              </mc:AlternateContent>
            </w:r>
            <w:r w:rsidR="00C912BF" w:rsidRPr="00D17A3B">
              <w:rPr>
                <w:rFonts w:ascii="Arial" w:hAnsi="Arial"/>
              </w:rPr>
              <w:t>+</w:t>
            </w:r>
          </w:p>
        </w:tc>
        <w:tc>
          <w:tcPr>
            <w:tcW w:w="2268" w:type="dxa"/>
          </w:tcPr>
          <w:p w14:paraId="15BD9AF4" w14:textId="562F5B47" w:rsidR="00C912BF" w:rsidRPr="00D17A3B" w:rsidRDefault="001D7FBF" w:rsidP="00C912B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–</w:t>
            </w:r>
            <w:r w:rsidR="006D0A10"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AB60CCC" wp14:editId="4515CD0B">
                      <wp:simplePos x="0" y="0"/>
                      <wp:positionH relativeFrom="column">
                        <wp:posOffset>1297305</wp:posOffset>
                      </wp:positionH>
                      <wp:positionV relativeFrom="paragraph">
                        <wp:posOffset>23495</wp:posOffset>
                      </wp:positionV>
                      <wp:extent cx="135255" cy="127000"/>
                      <wp:effectExtent l="1905" t="0" r="15240" b="14605"/>
                      <wp:wrapNone/>
                      <wp:docPr id="8" name="Oval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30" o:spid="_x0000_s1026" style="position:absolute;margin-left:102.15pt;margin-top:1.85pt;width:10.65pt;height:10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"/>
                      <v:textbox inset=",7.2pt,,7.2pt"/>
                    </v:oval>
                  </w:pict>
                </mc:Fallback>
              </mc:AlternateContent>
            </w:r>
          </w:p>
        </w:tc>
        <w:tc>
          <w:tcPr>
            <w:tcW w:w="2409" w:type="dxa"/>
          </w:tcPr>
          <w:p w14:paraId="25EE4900" w14:textId="77777777"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>+</w:t>
            </w:r>
          </w:p>
        </w:tc>
      </w:tr>
      <w:tr w:rsidR="00C912BF" w:rsidRPr="00D17A3B" w14:paraId="0E58B080" w14:textId="77777777" w:rsidTr="00C912BF">
        <w:tc>
          <w:tcPr>
            <w:tcW w:w="1101" w:type="dxa"/>
          </w:tcPr>
          <w:p w14:paraId="7F836CDF" w14:textId="77777777" w:rsidR="00C912BF" w:rsidRPr="00D17A3B" w:rsidRDefault="00C912BF" w:rsidP="00C912BF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14:paraId="6FF4AD48" w14:textId="77777777" w:rsidR="00C912BF" w:rsidRPr="00D17A3B" w:rsidRDefault="00C912BF" w:rsidP="00C912BF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14:paraId="18A8902E" w14:textId="77777777"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6945" w:type="dxa"/>
            <w:gridSpan w:val="3"/>
          </w:tcPr>
          <w:p w14:paraId="15AFF347" w14:textId="2372CF81" w:rsidR="00C912BF" w:rsidRPr="00D17A3B" w:rsidRDefault="00C912BF" w:rsidP="00C912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 xml:space="preserve"> </w:t>
            </w:r>
            <w:r w:rsidR="001D7FBF">
              <w:rPr>
                <w:rFonts w:ascii="Arial" w:hAnsi="Arial"/>
              </w:rPr>
              <w:t xml:space="preserve">                              4,5</w:t>
            </w:r>
          </w:p>
          <w:p w14:paraId="1A14B7F9" w14:textId="77777777" w:rsidR="00C912BF" w:rsidRPr="00D17A3B" w:rsidRDefault="006D0A10" w:rsidP="00C912B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7067FE27" wp14:editId="608E123B">
                      <wp:simplePos x="0" y="0"/>
                      <wp:positionH relativeFrom="column">
                        <wp:posOffset>3091815</wp:posOffset>
                      </wp:positionH>
                      <wp:positionV relativeFrom="paragraph">
                        <wp:posOffset>27305</wp:posOffset>
                      </wp:positionV>
                      <wp:extent cx="939165" cy="584200"/>
                      <wp:effectExtent l="18415" t="14605" r="33020" b="23495"/>
                      <wp:wrapNone/>
                      <wp:docPr id="7" name="Line 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39165" cy="5842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3" o:spid="_x0000_s1026" style="position:absolute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.45pt,2.15pt" to="317.4pt,48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" strokeweight="1pt">
                      <v:fill o:detectmouseclick="t"/>
                      <v:stroke endarrow="block"/>
                      <v:shadow opacity="22938f" mv:blur="38100f" offset="0"/>
                    </v:line>
                  </w:pict>
                </mc:Fallback>
              </mc:AlternateContent>
            </w: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55E4936" wp14:editId="4D2B660C">
                      <wp:simplePos x="0" y="0"/>
                      <wp:positionH relativeFrom="column">
                        <wp:posOffset>1663065</wp:posOffset>
                      </wp:positionH>
                      <wp:positionV relativeFrom="paragraph">
                        <wp:posOffset>53975</wp:posOffset>
                      </wp:positionV>
                      <wp:extent cx="939800" cy="575310"/>
                      <wp:effectExtent l="12065" t="15875" r="38735" b="31115"/>
                      <wp:wrapNone/>
                      <wp:docPr id="6" name="Line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39800" cy="57531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2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95pt,4.25pt" to="204.95pt,49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" strokeweight="1pt">
                      <v:fill o:detectmouseclick="t"/>
                      <v:stroke endarrow="block"/>
                      <v:shadow opacity="22938f" mv:blur="38100f" offset="0"/>
                    </v:line>
                  </w:pict>
                </mc:Fallback>
              </mc:AlternateContent>
            </w: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14F6B480" wp14:editId="577759AE">
                      <wp:simplePos x="0" y="0"/>
                      <wp:positionH relativeFrom="column">
                        <wp:posOffset>268605</wp:posOffset>
                      </wp:positionH>
                      <wp:positionV relativeFrom="paragraph">
                        <wp:posOffset>27305</wp:posOffset>
                      </wp:positionV>
                      <wp:extent cx="965200" cy="593090"/>
                      <wp:effectExtent l="14605" t="14605" r="36195" b="27305"/>
                      <wp:wrapNone/>
                      <wp:docPr id="5" name="Line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65200" cy="59309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1" o:spid="_x0000_s1026" style="position:absolute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15pt,2.15pt" to="97.15pt,48.8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" strokeweight="1pt">
                      <v:fill o:detectmouseclick="t"/>
                      <v:stroke endarrow="block"/>
                      <v:shadow opacity="22938f" mv:blur="38100f" offset="0"/>
                    </v:line>
                  </w:pict>
                </mc:Fallback>
              </mc:AlternateContent>
            </w:r>
          </w:p>
          <w:p w14:paraId="27E28262" w14:textId="77777777" w:rsidR="00C912BF" w:rsidRPr="00D17A3B" w:rsidRDefault="00C912BF" w:rsidP="00C912BF">
            <w:pPr>
              <w:spacing w:after="0"/>
              <w:jc w:val="center"/>
              <w:rPr>
                <w:rFonts w:ascii="Arial" w:hAnsi="Arial"/>
              </w:rPr>
            </w:pPr>
          </w:p>
          <w:p w14:paraId="666C365E" w14:textId="77777777" w:rsidR="00C912BF" w:rsidRDefault="00C912BF" w:rsidP="001D7FBF">
            <w:pPr>
              <w:spacing w:after="0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 xml:space="preserve">                                                                </w:t>
            </w:r>
          </w:p>
          <w:p w14:paraId="37B0A28C" w14:textId="501B023F" w:rsidR="001D7FBF" w:rsidRPr="00D17A3B" w:rsidRDefault="001D7FBF" w:rsidP="001D7FB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                                          -9</w:t>
            </w:r>
          </w:p>
        </w:tc>
      </w:tr>
    </w:tbl>
    <w:p w14:paraId="1E4C3F15" w14:textId="77777777" w:rsidR="001D7FBF" w:rsidRDefault="001D7FBF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E1CD4AE" w14:textId="3271DF21" w:rsidR="001D7FBF" w:rsidRDefault="001D7FBF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 effet, </w:t>
      </w:r>
      <w:r w:rsidRPr="001D7FBF">
        <w:rPr>
          <w:rFonts w:ascii="Arial" w:hAnsi="Arial"/>
          <w:position w:val="-14"/>
        </w:rPr>
        <w:object w:dxaOrig="4320" w:dyaOrig="480" w14:anchorId="3C9D6303">
          <v:shape id="_x0000_i1077" type="#_x0000_t75" style="width:3in;height:24pt" o:ole="">
            <v:imagedata r:id="rId121" o:title=""/>
          </v:shape>
          <o:OLEObject Type="Embed" ProgID="Equation.DSMT4" ShapeID="_x0000_i1077" DrawAspect="Content" ObjectID="_1402642187" r:id="rId122"/>
        </w:object>
      </w:r>
      <w:r>
        <w:rPr>
          <w:rFonts w:ascii="Arial" w:hAnsi="Arial"/>
        </w:rPr>
        <w:t xml:space="preserve"> et </w:t>
      </w:r>
      <w:r w:rsidR="001C2A87" w:rsidRPr="001D7FBF">
        <w:rPr>
          <w:rFonts w:ascii="Arial" w:hAnsi="Arial"/>
          <w:position w:val="-10"/>
        </w:rPr>
        <w:object w:dxaOrig="3340" w:dyaOrig="380" w14:anchorId="02131DFB">
          <v:shape id="_x0000_i1078" type="#_x0000_t75" style="width:167pt;height:19pt" o:ole="">
            <v:imagedata r:id="rId123" o:title=""/>
          </v:shape>
          <o:OLEObject Type="Embed" ProgID="Equation.DSMT4" ShapeID="_x0000_i1078" DrawAspect="Content" ObjectID="_1402642188" r:id="rId124"/>
        </w:object>
      </w:r>
    </w:p>
    <w:p w14:paraId="79B8CC9C" w14:textId="77777777" w:rsidR="00C912BF" w:rsidRDefault="00C912BF" w:rsidP="002F0672">
      <w:pPr>
        <w:spacing w:after="0"/>
        <w:rPr>
          <w:rFonts w:ascii="Arial" w:hAnsi="Arial"/>
        </w:rPr>
      </w:pPr>
    </w:p>
    <w:p w14:paraId="3F4975C3" w14:textId="71CE6B4F" w:rsidR="002F0672" w:rsidRDefault="00916521" w:rsidP="002F0672">
      <w:pPr>
        <w:spacing w:after="0"/>
        <w:rPr>
          <w:rFonts w:ascii="Arial" w:hAnsi="Arial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3BF49AA8" wp14:editId="36F07D57">
                <wp:simplePos x="0" y="0"/>
                <wp:positionH relativeFrom="column">
                  <wp:posOffset>626110</wp:posOffset>
                </wp:positionH>
                <wp:positionV relativeFrom="paragraph">
                  <wp:posOffset>74295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ight>
                <wp:docPr id="1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E0D8E6" w14:textId="77777777" w:rsidR="000F564C" w:rsidRPr="003B1847" w:rsidRDefault="000F564C" w:rsidP="002F0672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5EEDC366" w14:textId="77777777" w:rsidR="000F564C" w:rsidRDefault="00662FD5" w:rsidP="002F0672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126" w:history="1">
                                <w:r w:rsidR="000F564C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626E03B5" w14:textId="77777777" w:rsidR="000F564C" w:rsidRPr="00074971" w:rsidRDefault="000F564C" w:rsidP="002F0672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29" style="position:absolute;margin-left:49.3pt;margin-top:5.85pt;width:375.1pt;height:74.15pt;z-index:251650048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">
                <v:shape id="Picture 6" o:spid="_x0000_s1030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    <v:imagedata r:id="rId127" o:title=""/>
                </v:shape>
                <v:shape id="Text Box 7" o:spid="_x0000_s1031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<v:textbox>
                    <w:txbxContent>
                      <w:p w14:paraId="3AE0D8E6" w14:textId="77777777" w:rsidR="000F564C" w:rsidRPr="003B1847" w:rsidRDefault="000F564C" w:rsidP="002F0672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5EEDC366" w14:textId="77777777" w:rsidR="000F564C" w:rsidRDefault="00662FD5" w:rsidP="002F0672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128" w:history="1">
                          <w:r w:rsidR="000F564C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626E03B5" w14:textId="77777777" w:rsidR="000F564C" w:rsidRPr="00074971" w:rsidRDefault="000F564C" w:rsidP="002F0672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00378C6A" w14:textId="77777777" w:rsidR="002F0672" w:rsidRDefault="002F0672" w:rsidP="002F0672">
      <w:pPr>
        <w:spacing w:after="0"/>
        <w:rPr>
          <w:rFonts w:ascii="Arial" w:hAnsi="Arial"/>
        </w:rPr>
      </w:pPr>
    </w:p>
    <w:p w14:paraId="6E12786D" w14:textId="77777777" w:rsidR="002F0672" w:rsidRDefault="002F0672" w:rsidP="002F0672">
      <w:pPr>
        <w:spacing w:after="0"/>
        <w:rPr>
          <w:rFonts w:ascii="Arial" w:hAnsi="Arial"/>
        </w:rPr>
      </w:pPr>
    </w:p>
    <w:p w14:paraId="55A2D719" w14:textId="77777777" w:rsidR="002F0672" w:rsidRDefault="002F0672" w:rsidP="002F0672">
      <w:pPr>
        <w:spacing w:after="0"/>
        <w:rPr>
          <w:rFonts w:ascii="Arial" w:hAnsi="Arial"/>
        </w:rPr>
      </w:pPr>
    </w:p>
    <w:p w14:paraId="6322B8B7" w14:textId="3AFC0812" w:rsidR="002F0672" w:rsidRDefault="002F0672" w:rsidP="002F7640">
      <w:pPr>
        <w:spacing w:after="0"/>
        <w:outlineLvl w:val="0"/>
        <w:rPr>
          <w:rFonts w:ascii="Arial" w:hAnsi="Arial"/>
        </w:rPr>
      </w:pPr>
    </w:p>
    <w:sectPr w:rsidR="002F0672" w:rsidSect="001D1598">
      <w:headerReference w:type="default" r:id="rId129"/>
      <w:footerReference w:type="default" r:id="rId130"/>
      <w:pgSz w:w="11900" w:h="16840"/>
      <w:pgMar w:top="993" w:right="1417" w:bottom="1276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FC4268" w14:textId="77777777" w:rsidR="000F564C" w:rsidRDefault="000F564C">
      <w:pPr>
        <w:spacing w:after="0"/>
      </w:pPr>
      <w:r>
        <w:separator/>
      </w:r>
    </w:p>
  </w:endnote>
  <w:endnote w:type="continuationSeparator" w:id="0">
    <w:p w14:paraId="0A74EDAC" w14:textId="77777777" w:rsidR="000F564C" w:rsidRDefault="000F564C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FFF88C" w14:textId="77777777" w:rsidR="000F564C" w:rsidRPr="00916C68" w:rsidRDefault="000F564C" w:rsidP="00034884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5EEEC4E9" w14:textId="77777777" w:rsidR="000F564C" w:rsidRDefault="000F564C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BC3D322" w14:textId="77777777" w:rsidR="000F564C" w:rsidRDefault="000F564C">
      <w:pPr>
        <w:spacing w:after="0"/>
      </w:pPr>
      <w:r>
        <w:separator/>
      </w:r>
    </w:p>
  </w:footnote>
  <w:footnote w:type="continuationSeparator" w:id="0">
    <w:p w14:paraId="75521263" w14:textId="77777777" w:rsidR="000F564C" w:rsidRDefault="000F564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08AEA4" w14:textId="77777777" w:rsidR="000F564C" w:rsidRDefault="000F564C" w:rsidP="008A50F5">
    <w:pPr>
      <w:pStyle w:val="En-tte"/>
      <w:jc w:val="right"/>
    </w:pP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662FD5">
      <w:rPr>
        <w:rFonts w:ascii="Times New Roman" w:hAnsi="Times New Roman"/>
        <w:noProof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 sur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NUMPAGES </w:instrText>
    </w:r>
    <w:r>
      <w:rPr>
        <w:rFonts w:ascii="Times New Roman" w:hAnsi="Times New Roman"/>
      </w:rPr>
      <w:fldChar w:fldCharType="separate"/>
    </w:r>
    <w:r w:rsidR="00662FD5">
      <w:rPr>
        <w:rFonts w:ascii="Times New Roman" w:hAnsi="Times New Roman"/>
        <w:noProof/>
      </w:rPr>
      <w:t>2</w:t>
    </w:r>
    <w:r>
      <w:rPr>
        <w:rFonts w:ascii="Times New Roman" w:hAnsi="Times New Roman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67B064F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savePreviewPicture/>
  <w:hdrShapeDefaults>
    <o:shapedefaults v:ext="edit" spidmax="2050">
      <o:colormru v:ext="edit" colors="#ff898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50D"/>
    <w:rsid w:val="000248DF"/>
    <w:rsid w:val="0003319C"/>
    <w:rsid w:val="00034884"/>
    <w:rsid w:val="000410BA"/>
    <w:rsid w:val="000907F8"/>
    <w:rsid w:val="000D26AE"/>
    <w:rsid w:val="000F5493"/>
    <w:rsid w:val="000F564C"/>
    <w:rsid w:val="000F6815"/>
    <w:rsid w:val="0014521A"/>
    <w:rsid w:val="00165CFC"/>
    <w:rsid w:val="001A3429"/>
    <w:rsid w:val="001C2A87"/>
    <w:rsid w:val="001C3408"/>
    <w:rsid w:val="001C59D3"/>
    <w:rsid w:val="001D1598"/>
    <w:rsid w:val="001D3105"/>
    <w:rsid w:val="001D7FBF"/>
    <w:rsid w:val="00206C0D"/>
    <w:rsid w:val="002170EE"/>
    <w:rsid w:val="002232CB"/>
    <w:rsid w:val="002544EB"/>
    <w:rsid w:val="002823EE"/>
    <w:rsid w:val="00282466"/>
    <w:rsid w:val="00296870"/>
    <w:rsid w:val="002B61B6"/>
    <w:rsid w:val="002C27F5"/>
    <w:rsid w:val="002E1E53"/>
    <w:rsid w:val="002F0672"/>
    <w:rsid w:val="002F4A40"/>
    <w:rsid w:val="002F7640"/>
    <w:rsid w:val="002F797C"/>
    <w:rsid w:val="00384256"/>
    <w:rsid w:val="003B39A3"/>
    <w:rsid w:val="003D008B"/>
    <w:rsid w:val="003E366B"/>
    <w:rsid w:val="003E4FB2"/>
    <w:rsid w:val="003F7EB4"/>
    <w:rsid w:val="0040713E"/>
    <w:rsid w:val="00480852"/>
    <w:rsid w:val="00481B44"/>
    <w:rsid w:val="004A5E08"/>
    <w:rsid w:val="004C6576"/>
    <w:rsid w:val="004D047B"/>
    <w:rsid w:val="004E0118"/>
    <w:rsid w:val="00522D36"/>
    <w:rsid w:val="005243C5"/>
    <w:rsid w:val="00546CA7"/>
    <w:rsid w:val="005559C5"/>
    <w:rsid w:val="0058331D"/>
    <w:rsid w:val="00596719"/>
    <w:rsid w:val="005B0910"/>
    <w:rsid w:val="005D7FBD"/>
    <w:rsid w:val="005E171E"/>
    <w:rsid w:val="005F0B37"/>
    <w:rsid w:val="005F4DCF"/>
    <w:rsid w:val="006271B7"/>
    <w:rsid w:val="00662FD5"/>
    <w:rsid w:val="006D0A10"/>
    <w:rsid w:val="006D5A0C"/>
    <w:rsid w:val="006E095D"/>
    <w:rsid w:val="006E6065"/>
    <w:rsid w:val="006E7973"/>
    <w:rsid w:val="00735883"/>
    <w:rsid w:val="00764D76"/>
    <w:rsid w:val="007718EF"/>
    <w:rsid w:val="00776C11"/>
    <w:rsid w:val="00787779"/>
    <w:rsid w:val="007A1BA0"/>
    <w:rsid w:val="007D5A24"/>
    <w:rsid w:val="007E31CB"/>
    <w:rsid w:val="00816790"/>
    <w:rsid w:val="00823736"/>
    <w:rsid w:val="00833821"/>
    <w:rsid w:val="008801B2"/>
    <w:rsid w:val="008A50F5"/>
    <w:rsid w:val="008C1010"/>
    <w:rsid w:val="008D5BE1"/>
    <w:rsid w:val="00916521"/>
    <w:rsid w:val="0093567B"/>
    <w:rsid w:val="00944086"/>
    <w:rsid w:val="00945A2A"/>
    <w:rsid w:val="00946C7D"/>
    <w:rsid w:val="009733EB"/>
    <w:rsid w:val="009910BE"/>
    <w:rsid w:val="009932E1"/>
    <w:rsid w:val="00994152"/>
    <w:rsid w:val="009B55FC"/>
    <w:rsid w:val="009C4670"/>
    <w:rsid w:val="009F50D7"/>
    <w:rsid w:val="00A05D42"/>
    <w:rsid w:val="00A20248"/>
    <w:rsid w:val="00A351C2"/>
    <w:rsid w:val="00A36F70"/>
    <w:rsid w:val="00A42605"/>
    <w:rsid w:val="00A4468A"/>
    <w:rsid w:val="00A47260"/>
    <w:rsid w:val="00A61E07"/>
    <w:rsid w:val="00A90B23"/>
    <w:rsid w:val="00AB444A"/>
    <w:rsid w:val="00B27E08"/>
    <w:rsid w:val="00B54EAA"/>
    <w:rsid w:val="00B72E8A"/>
    <w:rsid w:val="00B82889"/>
    <w:rsid w:val="00BB31F9"/>
    <w:rsid w:val="00BC7441"/>
    <w:rsid w:val="00C03479"/>
    <w:rsid w:val="00C34759"/>
    <w:rsid w:val="00C37DEE"/>
    <w:rsid w:val="00C533C2"/>
    <w:rsid w:val="00C5479F"/>
    <w:rsid w:val="00C912BF"/>
    <w:rsid w:val="00C913CE"/>
    <w:rsid w:val="00CC28AE"/>
    <w:rsid w:val="00CF1281"/>
    <w:rsid w:val="00D41AF9"/>
    <w:rsid w:val="00D53AAE"/>
    <w:rsid w:val="00D56F50"/>
    <w:rsid w:val="00D6285F"/>
    <w:rsid w:val="00DD5D74"/>
    <w:rsid w:val="00E0550D"/>
    <w:rsid w:val="00E15E1C"/>
    <w:rsid w:val="00E2166E"/>
    <w:rsid w:val="00E2249D"/>
    <w:rsid w:val="00E406AB"/>
    <w:rsid w:val="00E43EBC"/>
    <w:rsid w:val="00E5014E"/>
    <w:rsid w:val="00E849BE"/>
    <w:rsid w:val="00EC4B00"/>
    <w:rsid w:val="00ED0352"/>
    <w:rsid w:val="00EF1C6C"/>
    <w:rsid w:val="00EF526A"/>
    <w:rsid w:val="00F234D1"/>
    <w:rsid w:val="00F63AED"/>
    <w:rsid w:val="00F67B90"/>
    <w:rsid w:val="00F86F12"/>
    <w:rsid w:val="00FC76D5"/>
    <w:rsid w:val="00FE3945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>
      <o:colormru v:ext="edit" colors="#ff898e"/>
    </o:shapedefaults>
    <o:shapelayout v:ext="edit">
      <o:idmap v:ext="edit" data="1"/>
    </o:shapelayout>
  </w:shapeDefaults>
  <w:decimalSymbol w:val=","/>
  <w:listSeparator w:val=";"/>
  <w14:docId w14:val="44978B6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paragraph" w:styleId="Textedebulles">
    <w:name w:val="Balloon Text"/>
    <w:basedOn w:val="Normal"/>
    <w:link w:val="TextedebullesCar"/>
    <w:rsid w:val="0040713E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40713E"/>
    <w:rPr>
      <w:rFonts w:ascii="Lucida Grande" w:hAnsi="Lucida Grande" w:cs="Lucida Grande"/>
      <w:sz w:val="18"/>
      <w:szCs w:val="18"/>
      <w:lang w:eastAsia="en-US"/>
    </w:rPr>
  </w:style>
  <w:style w:type="paragraph" w:customStyle="1" w:styleId="Textebrut1">
    <w:name w:val="Texte brut1"/>
    <w:basedOn w:val="Normal"/>
    <w:rsid w:val="001D1598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paragraph" w:styleId="Textedebulles">
    <w:name w:val="Balloon Text"/>
    <w:basedOn w:val="Normal"/>
    <w:link w:val="TextedebullesCar"/>
    <w:rsid w:val="0040713E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40713E"/>
    <w:rPr>
      <w:rFonts w:ascii="Lucida Grande" w:hAnsi="Lucida Grande" w:cs="Lucida Grande"/>
      <w:sz w:val="18"/>
      <w:szCs w:val="18"/>
      <w:lang w:eastAsia="en-US"/>
    </w:rPr>
  </w:style>
  <w:style w:type="paragraph" w:customStyle="1" w:styleId="Textebrut1">
    <w:name w:val="Texte brut1"/>
    <w:basedOn w:val="Normal"/>
    <w:rsid w:val="001D1598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hyperlink" Target="https://youtu.be/zxyKLqnlMIk" TargetMode="External"/><Relationship Id="rId11" Type="http://schemas.openxmlformats.org/officeDocument/2006/relationships/image" Target="media/image2.emf"/><Relationship Id="rId12" Type="http://schemas.openxmlformats.org/officeDocument/2006/relationships/oleObject" Target="embeddings/oleObject1.bin"/><Relationship Id="rId13" Type="http://schemas.openxmlformats.org/officeDocument/2006/relationships/image" Target="media/image3.emf"/><Relationship Id="rId14" Type="http://schemas.openxmlformats.org/officeDocument/2006/relationships/oleObject" Target="embeddings/oleObject2.bin"/><Relationship Id="rId15" Type="http://schemas.openxmlformats.org/officeDocument/2006/relationships/image" Target="media/image4.png"/><Relationship Id="rId16" Type="http://schemas.openxmlformats.org/officeDocument/2006/relationships/image" Target="media/image5.emf"/><Relationship Id="rId17" Type="http://schemas.openxmlformats.org/officeDocument/2006/relationships/oleObject" Target="embeddings/oleObject3.bin"/><Relationship Id="rId18" Type="http://schemas.openxmlformats.org/officeDocument/2006/relationships/image" Target="media/image6.emf"/><Relationship Id="rId19" Type="http://schemas.openxmlformats.org/officeDocument/2006/relationships/oleObject" Target="embeddings/oleObject4.bin"/><Relationship Id="rId60" Type="http://schemas.openxmlformats.org/officeDocument/2006/relationships/oleObject" Target="embeddings/oleObject19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0.bin"/><Relationship Id="rId63" Type="http://schemas.openxmlformats.org/officeDocument/2006/relationships/image" Target="media/image28.png"/><Relationship Id="rId64" Type="http://schemas.openxmlformats.org/officeDocument/2006/relationships/image" Target="media/image29.emf"/><Relationship Id="rId65" Type="http://schemas.openxmlformats.org/officeDocument/2006/relationships/oleObject" Target="embeddings/oleObject21.bin"/><Relationship Id="rId66" Type="http://schemas.openxmlformats.org/officeDocument/2006/relationships/image" Target="media/image30.emf"/><Relationship Id="rId67" Type="http://schemas.openxmlformats.org/officeDocument/2006/relationships/oleObject" Target="embeddings/oleObject22.bin"/><Relationship Id="rId68" Type="http://schemas.openxmlformats.org/officeDocument/2006/relationships/image" Target="media/image31.emf"/><Relationship Id="rId69" Type="http://schemas.openxmlformats.org/officeDocument/2006/relationships/oleObject" Target="embeddings/oleObject23.bin"/><Relationship Id="rId120" Type="http://schemas.openxmlformats.org/officeDocument/2006/relationships/oleObject" Target="embeddings/oleObject45.bin"/><Relationship Id="rId121" Type="http://schemas.openxmlformats.org/officeDocument/2006/relationships/image" Target="media/image59.emf"/><Relationship Id="rId122" Type="http://schemas.openxmlformats.org/officeDocument/2006/relationships/oleObject" Target="embeddings/oleObject46.bin"/><Relationship Id="rId123" Type="http://schemas.openxmlformats.org/officeDocument/2006/relationships/image" Target="media/image60.emf"/><Relationship Id="rId124" Type="http://schemas.openxmlformats.org/officeDocument/2006/relationships/oleObject" Target="embeddings/oleObject47.bin"/><Relationship Id="rId125" Type="http://schemas.openxmlformats.org/officeDocument/2006/relationships/image" Target="media/image61.png"/><Relationship Id="rId126" Type="http://schemas.openxmlformats.org/officeDocument/2006/relationships/hyperlink" Target="http://www.maths-et-tiques.fr/index.php/mentions-legales" TargetMode="External"/><Relationship Id="rId127" Type="http://schemas.openxmlformats.org/officeDocument/2006/relationships/image" Target="media/image62.png"/><Relationship Id="rId128" Type="http://schemas.openxmlformats.org/officeDocument/2006/relationships/hyperlink" Target="http://www.maths-et-tiques.fr/index.php/mentions-legales" TargetMode="External"/><Relationship Id="rId129" Type="http://schemas.openxmlformats.org/officeDocument/2006/relationships/header" Target="header1.xml"/><Relationship Id="rId40" Type="http://schemas.openxmlformats.org/officeDocument/2006/relationships/image" Target="media/image17.emf"/><Relationship Id="rId41" Type="http://schemas.openxmlformats.org/officeDocument/2006/relationships/oleObject" Target="embeddings/oleObject13.bin"/><Relationship Id="rId42" Type="http://schemas.openxmlformats.org/officeDocument/2006/relationships/image" Target="media/image18.emf"/><Relationship Id="rId90" Type="http://schemas.openxmlformats.org/officeDocument/2006/relationships/oleObject" Target="embeddings/oleObject31.bin"/><Relationship Id="rId91" Type="http://schemas.openxmlformats.org/officeDocument/2006/relationships/image" Target="media/image43.emf"/><Relationship Id="rId92" Type="http://schemas.openxmlformats.org/officeDocument/2006/relationships/oleObject" Target="embeddings/oleObject32.bin"/><Relationship Id="rId93" Type="http://schemas.openxmlformats.org/officeDocument/2006/relationships/image" Target="media/image44.emf"/><Relationship Id="rId94" Type="http://schemas.openxmlformats.org/officeDocument/2006/relationships/oleObject" Target="embeddings/oleObject33.bin"/><Relationship Id="rId95" Type="http://schemas.openxmlformats.org/officeDocument/2006/relationships/image" Target="media/image45.emf"/><Relationship Id="rId96" Type="http://schemas.openxmlformats.org/officeDocument/2006/relationships/oleObject" Target="embeddings/oleObject34.bin"/><Relationship Id="rId101" Type="http://schemas.openxmlformats.org/officeDocument/2006/relationships/oleObject" Target="embeddings/oleObject36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37.bin"/><Relationship Id="rId104" Type="http://schemas.openxmlformats.org/officeDocument/2006/relationships/image" Target="media/image50.emf"/><Relationship Id="rId105" Type="http://schemas.openxmlformats.org/officeDocument/2006/relationships/oleObject" Target="embeddings/oleObject38.bin"/><Relationship Id="rId106" Type="http://schemas.openxmlformats.org/officeDocument/2006/relationships/image" Target="media/image51.emf"/><Relationship Id="rId107" Type="http://schemas.openxmlformats.org/officeDocument/2006/relationships/oleObject" Target="embeddings/oleObject39.bin"/><Relationship Id="rId108" Type="http://schemas.openxmlformats.org/officeDocument/2006/relationships/image" Target="media/image52.png"/><Relationship Id="rId109" Type="http://schemas.openxmlformats.org/officeDocument/2006/relationships/image" Target="media/image53.emf"/><Relationship Id="rId97" Type="http://schemas.openxmlformats.org/officeDocument/2006/relationships/image" Target="media/image46.png"/><Relationship Id="rId98" Type="http://schemas.openxmlformats.org/officeDocument/2006/relationships/image" Target="media/image47.emf"/><Relationship Id="rId99" Type="http://schemas.openxmlformats.org/officeDocument/2006/relationships/oleObject" Target="embeddings/oleObject35.bin"/><Relationship Id="rId43" Type="http://schemas.openxmlformats.org/officeDocument/2006/relationships/oleObject" Target="embeddings/oleObject14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5.bin"/><Relationship Id="rId46" Type="http://schemas.openxmlformats.org/officeDocument/2006/relationships/image" Target="media/image20.emf"/><Relationship Id="rId47" Type="http://schemas.openxmlformats.org/officeDocument/2006/relationships/oleObject" Target="embeddings/oleObject16.bin"/><Relationship Id="rId48" Type="http://schemas.openxmlformats.org/officeDocument/2006/relationships/image" Target="media/image21.emf"/><Relationship Id="rId49" Type="http://schemas.openxmlformats.org/officeDocument/2006/relationships/oleObject" Target="embeddings/Microsoft_Equation3.bin"/><Relationship Id="rId100" Type="http://schemas.openxmlformats.org/officeDocument/2006/relationships/image" Target="media/image48.emf"/><Relationship Id="rId20" Type="http://schemas.openxmlformats.org/officeDocument/2006/relationships/image" Target="media/image7.emf"/><Relationship Id="rId21" Type="http://schemas.openxmlformats.org/officeDocument/2006/relationships/oleObject" Target="embeddings/oleObject5.bin"/><Relationship Id="rId22" Type="http://schemas.openxmlformats.org/officeDocument/2006/relationships/image" Target="media/image8.emf"/><Relationship Id="rId70" Type="http://schemas.openxmlformats.org/officeDocument/2006/relationships/image" Target="media/image32.emf"/><Relationship Id="rId71" Type="http://schemas.openxmlformats.org/officeDocument/2006/relationships/oleObject" Target="embeddings/oleObject24.bin"/><Relationship Id="rId72" Type="http://schemas.openxmlformats.org/officeDocument/2006/relationships/image" Target="media/image33.emf"/><Relationship Id="rId73" Type="http://schemas.openxmlformats.org/officeDocument/2006/relationships/oleObject" Target="embeddings/oleObject25.bin"/><Relationship Id="rId74" Type="http://schemas.openxmlformats.org/officeDocument/2006/relationships/image" Target="media/image34.emf"/><Relationship Id="rId75" Type="http://schemas.openxmlformats.org/officeDocument/2006/relationships/oleObject" Target="embeddings/oleObject26.bin"/><Relationship Id="rId76" Type="http://schemas.openxmlformats.org/officeDocument/2006/relationships/image" Target="media/image35.emf"/><Relationship Id="rId77" Type="http://schemas.openxmlformats.org/officeDocument/2006/relationships/oleObject" Target="embeddings/oleObject27.bin"/><Relationship Id="rId78" Type="http://schemas.openxmlformats.org/officeDocument/2006/relationships/image" Target="media/image36.emf"/><Relationship Id="rId79" Type="http://schemas.openxmlformats.org/officeDocument/2006/relationships/oleObject" Target="embeddings/oleObject28.bin"/><Relationship Id="rId23" Type="http://schemas.openxmlformats.org/officeDocument/2006/relationships/oleObject" Target="embeddings/oleObject6.bin"/><Relationship Id="rId24" Type="http://schemas.openxmlformats.org/officeDocument/2006/relationships/image" Target="media/image9.emf"/><Relationship Id="rId25" Type="http://schemas.openxmlformats.org/officeDocument/2006/relationships/oleObject" Target="embeddings/oleObject7.bin"/><Relationship Id="rId26" Type="http://schemas.openxmlformats.org/officeDocument/2006/relationships/image" Target="media/image10.emf"/><Relationship Id="rId27" Type="http://schemas.openxmlformats.org/officeDocument/2006/relationships/oleObject" Target="embeddings/oleObject8.bin"/><Relationship Id="rId28" Type="http://schemas.openxmlformats.org/officeDocument/2006/relationships/image" Target="media/image11.emf"/><Relationship Id="rId29" Type="http://schemas.openxmlformats.org/officeDocument/2006/relationships/oleObject" Target="embeddings/oleObject9.bin"/><Relationship Id="rId130" Type="http://schemas.openxmlformats.org/officeDocument/2006/relationships/footer" Target="footer1.xml"/><Relationship Id="rId131" Type="http://schemas.openxmlformats.org/officeDocument/2006/relationships/fontTable" Target="fontTable.xml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hyperlink" Target="https://youtu.be/EXTobPZzORo" TargetMode="External"/><Relationship Id="rId50" Type="http://schemas.openxmlformats.org/officeDocument/2006/relationships/image" Target="media/image22.emf"/><Relationship Id="rId51" Type="http://schemas.openxmlformats.org/officeDocument/2006/relationships/oleObject" Target="embeddings/Microsoft_Equation4.bin"/><Relationship Id="rId52" Type="http://schemas.openxmlformats.org/officeDocument/2006/relationships/image" Target="media/image23.emf"/><Relationship Id="rId53" Type="http://schemas.openxmlformats.org/officeDocument/2006/relationships/oleObject" Target="embeddings/Microsoft_Equation5.bin"/><Relationship Id="rId54" Type="http://schemas.openxmlformats.org/officeDocument/2006/relationships/image" Target="media/image24.emf"/><Relationship Id="rId55" Type="http://schemas.openxmlformats.org/officeDocument/2006/relationships/oleObject" Target="embeddings/oleObject17.bin"/><Relationship Id="rId56" Type="http://schemas.openxmlformats.org/officeDocument/2006/relationships/image" Target="media/image25.emf"/><Relationship Id="rId57" Type="http://schemas.openxmlformats.org/officeDocument/2006/relationships/oleObject" Target="embeddings/oleObject18.bin"/><Relationship Id="rId58" Type="http://schemas.openxmlformats.org/officeDocument/2006/relationships/hyperlink" Target="https://youtu.be/23_Ba3N0fu4" TargetMode="External"/><Relationship Id="rId59" Type="http://schemas.openxmlformats.org/officeDocument/2006/relationships/image" Target="media/image26.emf"/><Relationship Id="rId110" Type="http://schemas.openxmlformats.org/officeDocument/2006/relationships/oleObject" Target="embeddings/oleObject40.bin"/><Relationship Id="rId111" Type="http://schemas.openxmlformats.org/officeDocument/2006/relationships/image" Target="media/image54.emf"/><Relationship Id="rId112" Type="http://schemas.openxmlformats.org/officeDocument/2006/relationships/oleObject" Target="embeddings/oleObject41.bin"/><Relationship Id="rId113" Type="http://schemas.openxmlformats.org/officeDocument/2006/relationships/image" Target="media/image55.emf"/><Relationship Id="rId114" Type="http://schemas.openxmlformats.org/officeDocument/2006/relationships/oleObject" Target="embeddings/oleObject42.bin"/><Relationship Id="rId115" Type="http://schemas.openxmlformats.org/officeDocument/2006/relationships/image" Target="media/image56.emf"/><Relationship Id="rId116" Type="http://schemas.openxmlformats.org/officeDocument/2006/relationships/oleObject" Target="embeddings/oleObject43.bin"/><Relationship Id="rId117" Type="http://schemas.openxmlformats.org/officeDocument/2006/relationships/image" Target="media/image57.emf"/><Relationship Id="rId118" Type="http://schemas.openxmlformats.org/officeDocument/2006/relationships/oleObject" Target="embeddings/oleObject44.bin"/><Relationship Id="rId119" Type="http://schemas.openxmlformats.org/officeDocument/2006/relationships/image" Target="media/image58.emf"/><Relationship Id="rId30" Type="http://schemas.openxmlformats.org/officeDocument/2006/relationships/image" Target="media/image12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1.bin"/><Relationship Id="rId34" Type="http://schemas.openxmlformats.org/officeDocument/2006/relationships/image" Target="media/image14.emf"/><Relationship Id="rId35" Type="http://schemas.openxmlformats.org/officeDocument/2006/relationships/oleObject" Target="embeddings/Microsoft_Equation1.bin"/><Relationship Id="rId36" Type="http://schemas.openxmlformats.org/officeDocument/2006/relationships/image" Target="media/image15.emf"/><Relationship Id="rId37" Type="http://schemas.openxmlformats.org/officeDocument/2006/relationships/oleObject" Target="embeddings/Microsoft_Equation2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2.bin"/><Relationship Id="rId80" Type="http://schemas.openxmlformats.org/officeDocument/2006/relationships/image" Target="media/image37.png"/><Relationship Id="rId81" Type="http://schemas.openxmlformats.org/officeDocument/2006/relationships/image" Target="media/image38.emf"/><Relationship Id="rId82" Type="http://schemas.openxmlformats.org/officeDocument/2006/relationships/oleObject" Target="embeddings/Microsoft_Equation6.bin"/><Relationship Id="rId83" Type="http://schemas.openxmlformats.org/officeDocument/2006/relationships/image" Target="media/image39.emf"/><Relationship Id="rId84" Type="http://schemas.openxmlformats.org/officeDocument/2006/relationships/oleObject" Target="embeddings/Microsoft_Equation7.bin"/><Relationship Id="rId85" Type="http://schemas.openxmlformats.org/officeDocument/2006/relationships/image" Target="media/image40.emf"/><Relationship Id="rId86" Type="http://schemas.openxmlformats.org/officeDocument/2006/relationships/oleObject" Target="embeddings/oleObject29.bin"/><Relationship Id="rId87" Type="http://schemas.openxmlformats.org/officeDocument/2006/relationships/image" Target="media/image41.emf"/><Relationship Id="rId88" Type="http://schemas.openxmlformats.org/officeDocument/2006/relationships/oleObject" Target="embeddings/oleObject30.bin"/><Relationship Id="rId89" Type="http://schemas.openxmlformats.org/officeDocument/2006/relationships/image" Target="media/image42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7</TotalTime>
  <Pages>3</Pages>
  <Words>652</Words>
  <Characters>3588</Characters>
  <Application>Microsoft Macintosh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2</CharactersWithSpaces>
  <SharedDoc>false</SharedDoc>
  <HLinks>
    <vt:vector size="60" baseType="variant"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800889</vt:i4>
      </vt:variant>
      <vt:variant>
        <vt:i4>4745</vt:i4>
      </vt:variant>
      <vt:variant>
        <vt:i4>1098</vt:i4>
      </vt:variant>
      <vt:variant>
        <vt:i4>1</vt:i4>
      </vt:variant>
      <vt:variant>
        <vt:lpwstr>Capture d’écran 2014-07-27 à 16</vt:lpwstr>
      </vt:variant>
      <vt:variant>
        <vt:lpwstr/>
      </vt:variant>
      <vt:variant>
        <vt:i4>544800887</vt:i4>
      </vt:variant>
      <vt:variant>
        <vt:i4>6068</vt:i4>
      </vt:variant>
      <vt:variant>
        <vt:i4>1108</vt:i4>
      </vt:variant>
      <vt:variant>
        <vt:i4>1</vt:i4>
      </vt:variant>
      <vt:variant>
        <vt:lpwstr>Capture d’écran 2014-07-27 à 18</vt:lpwstr>
      </vt:variant>
      <vt:variant>
        <vt:lpwstr/>
      </vt:variant>
      <vt:variant>
        <vt:i4>544800888</vt:i4>
      </vt:variant>
      <vt:variant>
        <vt:i4>6497</vt:i4>
      </vt:variant>
      <vt:variant>
        <vt:i4>1025</vt:i4>
      </vt:variant>
      <vt:variant>
        <vt:i4>1</vt:i4>
      </vt:variant>
      <vt:variant>
        <vt:lpwstr>Capture d’écran 2014-07-27 à 17</vt:lpwstr>
      </vt:variant>
      <vt:variant>
        <vt:lpwstr/>
      </vt:variant>
      <vt:variant>
        <vt:i4>544800880</vt:i4>
      </vt:variant>
      <vt:variant>
        <vt:i4>8559</vt:i4>
      </vt:variant>
      <vt:variant>
        <vt:i4>1056</vt:i4>
      </vt:variant>
      <vt:variant>
        <vt:i4>1</vt:i4>
      </vt:variant>
      <vt:variant>
        <vt:lpwstr>Capture d’écran 2014-07-28 à 10</vt:lpwstr>
      </vt:variant>
      <vt:variant>
        <vt:lpwstr/>
      </vt:variant>
      <vt:variant>
        <vt:i4>544800881</vt:i4>
      </vt:variant>
      <vt:variant>
        <vt:i4>9957</vt:i4>
      </vt:variant>
      <vt:variant>
        <vt:i4>1068</vt:i4>
      </vt:variant>
      <vt:variant>
        <vt:i4>1</vt:i4>
      </vt:variant>
      <vt:variant>
        <vt:lpwstr>Capture d’écran 2014-07-28 à 11</vt:lpwstr>
      </vt:variant>
      <vt:variant>
        <vt:lpwstr/>
      </vt:variant>
      <vt:variant>
        <vt:i4>544800881</vt:i4>
      </vt:variant>
      <vt:variant>
        <vt:i4>37312</vt:i4>
      </vt:variant>
      <vt:variant>
        <vt:i4>1037</vt:i4>
      </vt:variant>
      <vt:variant>
        <vt:i4>1</vt:i4>
      </vt:variant>
      <vt:variant>
        <vt:lpwstr>Capture d’écran 2014-07-28 à 11</vt:lpwstr>
      </vt:variant>
      <vt:variant>
        <vt:lpwstr/>
      </vt:variant>
      <vt:variant>
        <vt:i4>544800880</vt:i4>
      </vt:variant>
      <vt:variant>
        <vt:i4>-1</vt:i4>
      </vt:variant>
      <vt:variant>
        <vt:i4>1136</vt:i4>
      </vt:variant>
      <vt:variant>
        <vt:i4>1</vt:i4>
      </vt:variant>
      <vt:variant>
        <vt:lpwstr>Capture d’écran 2014-07-28 à 10</vt:lpwstr>
      </vt:variant>
      <vt:variant>
        <vt:lpwstr/>
      </vt:variant>
      <vt:variant>
        <vt:i4>544800881</vt:i4>
      </vt:variant>
      <vt:variant>
        <vt:i4>-1</vt:i4>
      </vt:variant>
      <vt:variant>
        <vt:i4>1137</vt:i4>
      </vt:variant>
      <vt:variant>
        <vt:i4>1</vt:i4>
      </vt:variant>
      <vt:variant>
        <vt:lpwstr>Capture d’écran 2014-07-28 à 11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</cp:lastModifiedBy>
  <cp:revision>13</cp:revision>
  <cp:lastPrinted>2016-06-30T07:58:00Z</cp:lastPrinted>
  <dcterms:created xsi:type="dcterms:W3CDTF">2011-06-07T16:34:00Z</dcterms:created>
  <dcterms:modified xsi:type="dcterms:W3CDTF">2016-06-30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